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52B" w:rsidRPr="0048152B" w:rsidRDefault="0048152B" w:rsidP="00CE022A">
      <w:pPr>
        <w:adjustRightInd w:val="0"/>
        <w:snapToGrid w:val="0"/>
        <w:jc w:val="center"/>
        <w:rPr>
          <w:rFonts w:hAnsi="宋体"/>
          <w:b/>
          <w:sz w:val="22"/>
          <w:szCs w:val="28"/>
        </w:rPr>
      </w:pPr>
      <w:r w:rsidRPr="0048152B">
        <w:rPr>
          <w:rFonts w:hAnsi="宋体" w:hint="eastAsia"/>
          <w:b/>
          <w:sz w:val="22"/>
          <w:szCs w:val="28"/>
        </w:rPr>
        <w:t>奥数</w:t>
      </w:r>
      <w:r w:rsidR="00CE022A" w:rsidRPr="0048152B">
        <w:rPr>
          <w:rFonts w:hAnsi="宋体"/>
          <w:b/>
          <w:sz w:val="22"/>
          <w:szCs w:val="28"/>
        </w:rPr>
        <w:t>平面几何部分</w:t>
      </w:r>
    </w:p>
    <w:p w:rsidR="00EE7FC1" w:rsidRPr="0048152B" w:rsidRDefault="0048152B" w:rsidP="00CE022A">
      <w:pPr>
        <w:adjustRightInd w:val="0"/>
        <w:snapToGrid w:val="0"/>
        <w:jc w:val="center"/>
        <w:rPr>
          <w:b/>
          <w:sz w:val="22"/>
          <w:szCs w:val="28"/>
        </w:rPr>
      </w:pPr>
      <w:r>
        <w:rPr>
          <w:rFonts w:hAnsi="宋体" w:hint="eastAsia"/>
          <w:b/>
          <w:sz w:val="22"/>
          <w:szCs w:val="28"/>
        </w:rPr>
        <w:t>——</w:t>
      </w:r>
      <w:r w:rsidRPr="0048152B">
        <w:rPr>
          <w:rFonts w:hAnsi="宋体" w:hint="eastAsia"/>
          <w:b/>
          <w:sz w:val="22"/>
          <w:szCs w:val="28"/>
        </w:rPr>
        <w:t>面积法之</w:t>
      </w:r>
      <w:r w:rsidR="00974FDA">
        <w:rPr>
          <w:rFonts w:hAnsi="宋体" w:hint="eastAsia"/>
          <w:b/>
          <w:sz w:val="22"/>
          <w:szCs w:val="28"/>
        </w:rPr>
        <w:t>三</w:t>
      </w:r>
    </w:p>
    <w:p w:rsidR="00CE022A" w:rsidRPr="00613D4A" w:rsidRDefault="00CE022A" w:rsidP="00CE022A">
      <w:pPr>
        <w:adjustRightInd w:val="0"/>
        <w:snapToGrid w:val="0"/>
        <w:rPr>
          <w:b/>
          <w:szCs w:val="21"/>
        </w:rPr>
      </w:pPr>
      <w:r w:rsidRPr="00613D4A">
        <w:rPr>
          <w:rFonts w:hAnsi="宋体"/>
          <w:b/>
          <w:szCs w:val="21"/>
        </w:rPr>
        <w:t>教学目标</w:t>
      </w:r>
    </w:p>
    <w:p w:rsidR="00F410D4" w:rsidRDefault="008B7A20" w:rsidP="008B7A20">
      <w:pPr>
        <w:adjustRightInd w:val="0"/>
        <w:snapToGrid w:val="0"/>
        <w:rPr>
          <w:rFonts w:hAnsi="宋体"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1</w:t>
      </w:r>
      <w:r>
        <w:rPr>
          <w:rFonts w:hAnsi="宋体" w:hint="eastAsia"/>
          <w:color w:val="000000"/>
          <w:szCs w:val="21"/>
        </w:rPr>
        <w:t>﹒</w:t>
      </w:r>
      <w:r>
        <w:rPr>
          <w:rFonts w:hAnsi="宋体" w:hint="eastAsia"/>
          <w:color w:val="000000"/>
          <w:szCs w:val="21"/>
        </w:rPr>
        <w:t xml:space="preserve"> </w:t>
      </w:r>
      <w:r w:rsidR="0047028A" w:rsidRPr="00613D4A">
        <w:rPr>
          <w:rFonts w:hAnsi="宋体"/>
          <w:color w:val="000000"/>
          <w:szCs w:val="21"/>
        </w:rPr>
        <w:t>熟练掌握五大面积模型</w:t>
      </w:r>
      <w:r w:rsidR="007D739E">
        <w:rPr>
          <w:rFonts w:hAnsi="宋体" w:hint="eastAsia"/>
          <w:color w:val="000000"/>
          <w:szCs w:val="21"/>
        </w:rPr>
        <w:t>（等积模型，蝴蝶模型，</w:t>
      </w:r>
      <w:proofErr w:type="gramStart"/>
      <w:r w:rsidR="007D739E">
        <w:rPr>
          <w:rFonts w:hAnsi="宋体" w:hint="eastAsia"/>
          <w:color w:val="000000"/>
          <w:szCs w:val="21"/>
        </w:rPr>
        <w:t>鸟头</w:t>
      </w:r>
      <w:proofErr w:type="gramEnd"/>
      <w:r w:rsidR="007D739E">
        <w:rPr>
          <w:rFonts w:hAnsi="宋体" w:hint="eastAsia"/>
          <w:color w:val="000000"/>
          <w:szCs w:val="21"/>
        </w:rPr>
        <w:t>模型，燕尾模型，相似模型）</w:t>
      </w:r>
    </w:p>
    <w:p w:rsidR="007D739E" w:rsidRPr="00613D4A" w:rsidRDefault="007D739E" w:rsidP="007D739E">
      <w:pPr>
        <w:adjustRightInd w:val="0"/>
        <w:snapToGrid w:val="0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ab/>
      </w:r>
      <w:r>
        <w:rPr>
          <w:rFonts w:hAnsi="宋体" w:hint="eastAsia"/>
          <w:color w:val="000000"/>
          <w:szCs w:val="21"/>
        </w:rPr>
        <w:t>特殊的梯形蝴蝶模型，金字塔模型</w:t>
      </w:r>
      <w:r w:rsidRPr="00613D4A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沙漏模型，三角形中位线定理</w:t>
      </w:r>
    </w:p>
    <w:p w:rsidR="0047028A" w:rsidRPr="00613D4A" w:rsidRDefault="008B7A20" w:rsidP="0047028A">
      <w:pPr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Ansi="宋体" w:hint="eastAsia"/>
          <w:color w:val="000000"/>
          <w:szCs w:val="21"/>
        </w:rPr>
        <w:t>﹒</w:t>
      </w:r>
      <w:r w:rsidR="000C5209" w:rsidRPr="00613D4A">
        <w:rPr>
          <w:color w:val="000000"/>
          <w:szCs w:val="21"/>
        </w:rPr>
        <w:t xml:space="preserve"> </w:t>
      </w:r>
      <w:r w:rsidR="000C5209" w:rsidRPr="00613D4A">
        <w:rPr>
          <w:rFonts w:hAnsi="宋体"/>
          <w:color w:val="000000"/>
          <w:szCs w:val="21"/>
        </w:rPr>
        <w:t>掌握五大面积模型的各种变形</w:t>
      </w:r>
    </w:p>
    <w:p w:rsidR="00E67F69" w:rsidRPr="00613D4A" w:rsidRDefault="008B7A20" w:rsidP="008A7034">
      <w:pPr>
        <w:snapToGrid w:val="0"/>
        <w:spacing w:line="120" w:lineRule="atLeast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Ansi="宋体" w:hint="eastAsia"/>
          <w:color w:val="000000"/>
          <w:szCs w:val="21"/>
        </w:rPr>
        <w:t>﹒</w:t>
      </w:r>
      <w:r w:rsidR="00613D4A" w:rsidRPr="00613D4A">
        <w:rPr>
          <w:color w:val="000000"/>
          <w:szCs w:val="21"/>
        </w:rPr>
        <w:t xml:space="preserve"> </w:t>
      </w:r>
      <w:r w:rsidR="00613D4A" w:rsidRPr="00613D4A">
        <w:rPr>
          <w:rFonts w:hAnsi="宋体"/>
          <w:color w:val="000000"/>
          <w:szCs w:val="21"/>
        </w:rPr>
        <w:t>塞瓦定理</w:t>
      </w:r>
      <w:r w:rsidR="007D739E">
        <w:rPr>
          <w:rFonts w:hAnsi="宋体" w:hint="eastAsia"/>
          <w:color w:val="000000"/>
          <w:szCs w:val="21"/>
        </w:rPr>
        <w:t>，勾股定理</w:t>
      </w:r>
    </w:p>
    <w:p w:rsidR="00EA0FB4" w:rsidRDefault="00EA0FB4" w:rsidP="008A7034">
      <w:pPr>
        <w:snapToGrid w:val="0"/>
        <w:spacing w:line="120" w:lineRule="atLeast"/>
        <w:rPr>
          <w:rFonts w:hAnsi="宋体"/>
          <w:b/>
          <w:color w:val="000000"/>
          <w:szCs w:val="21"/>
        </w:rPr>
      </w:pPr>
    </w:p>
    <w:p w:rsidR="008A7034" w:rsidRPr="00613D4A" w:rsidRDefault="004A2019" w:rsidP="008A7034">
      <w:pPr>
        <w:snapToGrid w:val="0"/>
        <w:spacing w:line="120" w:lineRule="atLeast"/>
        <w:rPr>
          <w:b/>
        </w:rPr>
      </w:pPr>
      <w:r>
        <w:rPr>
          <w:rFonts w:hAnsi="宋体" w:hint="eastAsia"/>
          <w:b/>
          <w:color w:val="000000"/>
          <w:szCs w:val="21"/>
        </w:rPr>
        <w:t>例题讲解</w:t>
      </w:r>
    </w:p>
    <w:p w:rsidR="0048152B" w:rsidRDefault="0048152B" w:rsidP="0048152B">
      <w:pPr>
        <w:snapToGrid w:val="0"/>
        <w:spacing w:line="120" w:lineRule="atLeast"/>
        <w:rPr>
          <w:rFonts w:hAnsi="宋体"/>
          <w:b/>
        </w:rPr>
      </w:pPr>
    </w:p>
    <w:p w:rsidR="0048152B" w:rsidRDefault="00E173A7" w:rsidP="0048152B">
      <w:pPr>
        <w:snapToGrid w:val="0"/>
        <w:spacing w:line="120" w:lineRule="atLeast"/>
        <w:rPr>
          <w:rFonts w:hAnsi="宋体"/>
          <w:b/>
        </w:rPr>
      </w:pPr>
      <w:r>
        <w:rPr>
          <w:rFonts w:hAnsi="宋体" w:hint="eastAsia"/>
          <w:b/>
        </w:rPr>
        <w:t>例</w:t>
      </w:r>
      <w:r>
        <w:rPr>
          <w:rFonts w:hAnsi="宋体" w:hint="eastAsia"/>
          <w:b/>
        </w:rPr>
        <w:t xml:space="preserve">1. </w:t>
      </w:r>
      <w:r w:rsidRPr="00E173A7">
        <w:rPr>
          <w:rFonts w:hAnsi="宋体" w:hint="eastAsia"/>
        </w:rPr>
        <w:t>如图，设</w:t>
      </w:r>
      <w:r w:rsidRPr="00E173A7">
        <w:rPr>
          <w:rFonts w:hAnsi="宋体" w:hint="eastAsia"/>
          <w:i/>
        </w:rPr>
        <w:t>BD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DC=p</w:t>
      </w:r>
      <w:r w:rsidRPr="00E173A7">
        <w:rPr>
          <w:rFonts w:hAnsi="宋体" w:hint="eastAsia"/>
          <w:i/>
        </w:rPr>
        <w:t>，</w:t>
      </w:r>
      <w:r w:rsidRPr="00E173A7">
        <w:rPr>
          <w:rFonts w:hAnsi="宋体" w:hint="eastAsia"/>
          <w:i/>
        </w:rPr>
        <w:t>CE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EA=q</w:t>
      </w:r>
      <w:r w:rsidRPr="00E173A7">
        <w:rPr>
          <w:rFonts w:hAnsi="宋体" w:hint="eastAsia"/>
          <w:i/>
        </w:rPr>
        <w:t>，</w:t>
      </w:r>
      <w:r w:rsidRPr="00E173A7">
        <w:rPr>
          <w:rFonts w:hAnsi="宋体" w:hint="eastAsia"/>
          <w:i/>
        </w:rPr>
        <w:t>AF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FB=r</w:t>
      </w:r>
      <w:r w:rsidRPr="00E173A7">
        <w:rPr>
          <w:rFonts w:hAnsi="宋体" w:hint="eastAsia"/>
        </w:rPr>
        <w:t>，试用</w:t>
      </w:r>
      <w:r w:rsidRPr="00E173A7">
        <w:rPr>
          <w:rFonts w:hAnsi="宋体" w:hint="eastAsia"/>
          <w:i/>
        </w:rPr>
        <w:t>p, q, r</w:t>
      </w:r>
      <w:r w:rsidRPr="00E173A7">
        <w:rPr>
          <w:rFonts w:hAnsi="宋体" w:hint="eastAsia"/>
        </w:rPr>
        <w:t>表示</w:t>
      </w:r>
      <w:r w:rsidRPr="00E173A7">
        <w:rPr>
          <w:rFonts w:hAnsi="宋体" w:hint="eastAsia"/>
          <w:i/>
        </w:rPr>
        <w:t>S</w:t>
      </w:r>
      <w:r w:rsidRPr="00E173A7">
        <w:rPr>
          <w:rFonts w:ascii="Arial" w:hAnsi="Arial" w:cs="Arial"/>
          <w:i/>
          <w:vertAlign w:val="subscript"/>
        </w:rPr>
        <w:t>∆</w:t>
      </w:r>
      <w:r w:rsidRPr="00E173A7">
        <w:rPr>
          <w:rFonts w:hAnsi="宋体" w:hint="eastAsia"/>
          <w:i/>
          <w:vertAlign w:val="subscript"/>
        </w:rPr>
        <w:t>PQR</w:t>
      </w:r>
      <w:r w:rsidRPr="00E173A7">
        <w:rPr>
          <w:rFonts w:hAnsi="宋体" w:hint="eastAsia"/>
          <w:i/>
        </w:rPr>
        <w:t>：</w:t>
      </w:r>
      <w:r w:rsidRPr="00E173A7">
        <w:rPr>
          <w:rFonts w:hAnsi="宋体" w:hint="eastAsia"/>
          <w:i/>
        </w:rPr>
        <w:t>S</w:t>
      </w:r>
      <w:r w:rsidRPr="00E173A7">
        <w:rPr>
          <w:rFonts w:ascii="Arial" w:hAnsi="Arial" w:cs="Arial"/>
          <w:i/>
          <w:vertAlign w:val="subscript"/>
        </w:rPr>
        <w:t>∆</w:t>
      </w:r>
      <w:r w:rsidRPr="00E173A7">
        <w:rPr>
          <w:rFonts w:hAnsi="宋体" w:hint="eastAsia"/>
          <w:i/>
          <w:vertAlign w:val="subscript"/>
        </w:rPr>
        <w:t>ABC</w:t>
      </w:r>
    </w:p>
    <w:p w:rsidR="00E173A7" w:rsidRDefault="008A2F1D" w:rsidP="0048152B">
      <w:pPr>
        <w:snapToGrid w:val="0"/>
        <w:spacing w:line="120" w:lineRule="atLeast"/>
        <w:rPr>
          <w:rFonts w:hAnsi="宋体"/>
          <w:b/>
        </w:rPr>
      </w:pPr>
      <w:r>
        <w:rPr>
          <w:rFonts w:hAnsi="宋体" w:hint="eastAsia"/>
          <w:b/>
          <w:noProof/>
        </w:rPr>
        <w:drawing>
          <wp:inline distT="0" distB="0" distL="0" distR="0">
            <wp:extent cx="1540645" cy="1440000"/>
            <wp:effectExtent l="0" t="0" r="0" b="0"/>
            <wp:docPr id="1151" name="图片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64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13668">
        <w:rPr>
          <w:noProof/>
          <w:szCs w:val="21"/>
        </w:rPr>
        <w:drawing>
          <wp:inline distT="0" distB="0" distL="0" distR="0">
            <wp:extent cx="1409700" cy="1436298"/>
            <wp:effectExtent l="0" t="0" r="0" b="0"/>
            <wp:docPr id="4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362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13668">
        <w:rPr>
          <w:noProof/>
          <w:szCs w:val="21"/>
        </w:rPr>
        <w:drawing>
          <wp:inline distT="0" distB="0" distL="0" distR="0">
            <wp:extent cx="1618658" cy="1371600"/>
            <wp:effectExtent l="0" t="0" r="0" b="0"/>
            <wp:docPr id="5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658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668" w:rsidRPr="00613D4A" w:rsidRDefault="00E13668" w:rsidP="00E13668">
      <w:pPr>
        <w:adjustRightInd w:val="0"/>
        <w:snapToGrid w:val="0"/>
        <w:ind w:firstLineChars="400" w:firstLine="840"/>
        <w:rPr>
          <w:szCs w:val="21"/>
        </w:rPr>
      </w:pPr>
      <w:r w:rsidRPr="00E13668">
        <w:rPr>
          <w:rFonts w:hAnsi="宋体" w:hint="eastAsia"/>
        </w:rPr>
        <w:t>（例</w:t>
      </w:r>
      <w:r w:rsidRPr="00E13668">
        <w:rPr>
          <w:rFonts w:hAnsi="宋体" w:hint="eastAsia"/>
        </w:rPr>
        <w:t>1</w:t>
      </w:r>
      <w:r w:rsidRPr="00E13668">
        <w:rPr>
          <w:rFonts w:hAnsi="宋体" w:hint="eastAsia"/>
        </w:rPr>
        <w:t>）</w:t>
      </w:r>
      <w:r w:rsidRPr="00E13668">
        <w:rPr>
          <w:rFonts w:hAnsi="宋体" w:hint="eastAsia"/>
        </w:rPr>
        <w:tab/>
      </w:r>
      <w:r>
        <w:rPr>
          <w:rFonts w:hAnsi="宋体" w:hint="eastAsia"/>
          <w:b/>
        </w:rPr>
        <w:tab/>
      </w:r>
      <w:r>
        <w:rPr>
          <w:rFonts w:hAnsi="宋体" w:hint="eastAsia"/>
          <w:b/>
        </w:rPr>
        <w:tab/>
      </w:r>
      <w:r>
        <w:rPr>
          <w:rFonts w:hAnsi="宋体" w:hint="eastAsia"/>
          <w:b/>
        </w:rPr>
        <w:tab/>
      </w:r>
      <w:r>
        <w:rPr>
          <w:rFonts w:hint="eastAsia"/>
          <w:szCs w:val="21"/>
        </w:rPr>
        <w:t>（例</w:t>
      </w:r>
      <w:r>
        <w:rPr>
          <w:rFonts w:hint="eastAsia"/>
          <w:szCs w:val="21"/>
        </w:rPr>
        <w:t>2</w:t>
      </w:r>
      <w:r w:rsidRPr="00E13668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例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）</w:t>
      </w:r>
    </w:p>
    <w:p w:rsidR="00E13668" w:rsidRDefault="00E13668" w:rsidP="0048152B">
      <w:pPr>
        <w:snapToGrid w:val="0"/>
        <w:spacing w:line="120" w:lineRule="atLeast"/>
        <w:rPr>
          <w:rFonts w:hAnsi="宋体"/>
          <w:b/>
        </w:rPr>
      </w:pPr>
    </w:p>
    <w:p w:rsidR="009369F3" w:rsidRPr="000E46DD" w:rsidRDefault="008613E4" w:rsidP="0048152B">
      <w:pPr>
        <w:snapToGrid w:val="0"/>
        <w:spacing w:line="120" w:lineRule="atLeast"/>
        <w:rPr>
          <w:szCs w:val="21"/>
        </w:rPr>
      </w:pPr>
      <w:r w:rsidRPr="008613E4">
        <w:rPr>
          <w:rFonts w:hint="eastAsia"/>
          <w:b/>
          <w:szCs w:val="21"/>
        </w:rPr>
        <w:t>例</w:t>
      </w:r>
      <w:r w:rsidRPr="008613E4">
        <w:rPr>
          <w:rFonts w:hint="eastAsia"/>
          <w:b/>
          <w:szCs w:val="21"/>
        </w:rPr>
        <w:t>2</w:t>
      </w:r>
      <w:r>
        <w:rPr>
          <w:rFonts w:hint="eastAsia"/>
          <w:szCs w:val="21"/>
        </w:rPr>
        <w:t xml:space="preserve">. </w:t>
      </w:r>
      <w:r w:rsidR="009369F3" w:rsidRPr="000E46DD">
        <w:rPr>
          <w:szCs w:val="21"/>
        </w:rPr>
        <w:t>如图，以正方形的边</w:t>
      </w:r>
      <w:r w:rsidR="000E46DD" w:rsidRPr="000E46DD">
        <w:rPr>
          <w:rFonts w:hint="eastAsia"/>
          <w:i/>
          <w:szCs w:val="21"/>
        </w:rPr>
        <w:t>AB</w:t>
      </w:r>
      <w:r w:rsidR="009369F3" w:rsidRPr="000E46DD">
        <w:rPr>
          <w:szCs w:val="21"/>
        </w:rPr>
        <w:t>为斜边在正方形内作直角三角形</w:t>
      </w:r>
      <w:r w:rsidR="000E46DD" w:rsidRPr="000E46DD">
        <w:rPr>
          <w:rFonts w:hint="eastAsia"/>
          <w:i/>
          <w:szCs w:val="21"/>
        </w:rPr>
        <w:t>ABE</w:t>
      </w:r>
      <w:r w:rsidR="009369F3" w:rsidRPr="000E46DD">
        <w:rPr>
          <w:szCs w:val="21"/>
        </w:rPr>
        <w:t>，</w:t>
      </w:r>
      <w:r w:rsidR="000E46DD">
        <w:rPr>
          <w:rFonts w:hint="eastAsia"/>
          <w:szCs w:val="21"/>
        </w:rPr>
        <w:t xml:space="preserve"> </w:t>
      </w:r>
      <w:r w:rsidR="000E46DD">
        <w:rPr>
          <w:rFonts w:hint="eastAsia"/>
          <w:szCs w:val="21"/>
        </w:rPr>
        <w:t>∠</w:t>
      </w:r>
      <w:r w:rsidR="000E46DD" w:rsidRPr="000E46DD">
        <w:rPr>
          <w:rFonts w:hint="eastAsia"/>
          <w:i/>
          <w:szCs w:val="21"/>
        </w:rPr>
        <w:t>AE</w:t>
      </w:r>
      <w:r w:rsidR="000E46DD">
        <w:rPr>
          <w:rFonts w:hint="eastAsia"/>
          <w:i/>
          <w:szCs w:val="21"/>
        </w:rPr>
        <w:t>B</w:t>
      </w:r>
      <w:r w:rsidR="000E46DD">
        <w:rPr>
          <w:rFonts w:hint="eastAsia"/>
          <w:szCs w:val="21"/>
        </w:rPr>
        <w:t>=90</w:t>
      </w:r>
      <w:r w:rsidR="000E46DD">
        <w:rPr>
          <w:rFonts w:hint="eastAsia"/>
          <w:szCs w:val="21"/>
        </w:rPr>
        <w:t>°</w:t>
      </w:r>
      <w:r w:rsidR="009369F3" w:rsidRPr="000E46DD">
        <w:rPr>
          <w:szCs w:val="21"/>
        </w:rPr>
        <w:t>，</w:t>
      </w:r>
      <w:r w:rsidR="000E46DD" w:rsidRPr="000E46DD">
        <w:rPr>
          <w:rFonts w:hint="eastAsia"/>
          <w:i/>
          <w:szCs w:val="21"/>
        </w:rPr>
        <w:t>AC</w:t>
      </w:r>
      <w:r w:rsidR="000E46DD" w:rsidRPr="000E46DD">
        <w:rPr>
          <w:rFonts w:hint="eastAsia"/>
          <w:i/>
          <w:szCs w:val="21"/>
        </w:rPr>
        <w:t>、</w:t>
      </w:r>
      <w:r w:rsidR="000E46DD" w:rsidRPr="000E46DD">
        <w:rPr>
          <w:rFonts w:hint="eastAsia"/>
          <w:i/>
          <w:szCs w:val="21"/>
        </w:rPr>
        <w:t>BD</w:t>
      </w:r>
      <w:r w:rsidR="009369F3" w:rsidRPr="000E46DD">
        <w:rPr>
          <w:szCs w:val="21"/>
        </w:rPr>
        <w:t>交于</w:t>
      </w:r>
      <w:r w:rsidR="000E46DD" w:rsidRPr="000E46DD">
        <w:rPr>
          <w:rFonts w:hint="eastAsia"/>
          <w:i/>
          <w:szCs w:val="21"/>
        </w:rPr>
        <w:t>O</w:t>
      </w:r>
      <w:r w:rsidR="000E46DD">
        <w:rPr>
          <w:rFonts w:hint="eastAsia"/>
          <w:szCs w:val="21"/>
        </w:rPr>
        <w:t>，</w:t>
      </w:r>
      <w:r w:rsidR="000E46DD">
        <w:rPr>
          <w:rFonts w:hint="eastAsia"/>
          <w:szCs w:val="21"/>
        </w:rPr>
        <w:t xml:space="preserve"> </w:t>
      </w:r>
      <w:r w:rsidR="009369F3" w:rsidRPr="000E46DD">
        <w:rPr>
          <w:szCs w:val="21"/>
        </w:rPr>
        <w:t>已知</w:t>
      </w:r>
      <w:r w:rsidR="000E46DD" w:rsidRPr="000E46DD">
        <w:rPr>
          <w:rFonts w:hint="eastAsia"/>
          <w:i/>
          <w:szCs w:val="21"/>
        </w:rPr>
        <w:t>A</w:t>
      </w:r>
      <w:r w:rsidR="000E46DD">
        <w:rPr>
          <w:rFonts w:hint="eastAsia"/>
          <w:i/>
          <w:szCs w:val="21"/>
        </w:rPr>
        <w:t>E</w:t>
      </w:r>
      <w:r w:rsidR="000E46DD" w:rsidRPr="000E46DD">
        <w:rPr>
          <w:rFonts w:hint="eastAsia"/>
          <w:i/>
          <w:szCs w:val="21"/>
        </w:rPr>
        <w:t>、</w:t>
      </w:r>
      <w:r w:rsidR="000E46DD" w:rsidRPr="000E46DD">
        <w:rPr>
          <w:rFonts w:hint="eastAsia"/>
          <w:i/>
          <w:szCs w:val="21"/>
        </w:rPr>
        <w:t>B</w:t>
      </w:r>
      <w:r w:rsidR="000E46DD">
        <w:rPr>
          <w:rFonts w:hint="eastAsia"/>
          <w:i/>
          <w:szCs w:val="21"/>
        </w:rPr>
        <w:t>E</w:t>
      </w:r>
      <w:r w:rsidR="009369F3" w:rsidRPr="000E46DD">
        <w:rPr>
          <w:szCs w:val="21"/>
        </w:rPr>
        <w:t>的长分别为</w:t>
      </w:r>
      <w:r w:rsidR="000E46DD">
        <w:rPr>
          <w:rFonts w:hint="eastAsia"/>
          <w:szCs w:val="21"/>
        </w:rPr>
        <w:t>3 cm</w:t>
      </w:r>
      <w:r w:rsidR="009369F3" w:rsidRPr="000E46DD">
        <w:rPr>
          <w:szCs w:val="21"/>
        </w:rPr>
        <w:t>、</w:t>
      </w:r>
      <w:r w:rsidR="000E46DD">
        <w:rPr>
          <w:rFonts w:hint="eastAsia"/>
          <w:szCs w:val="21"/>
        </w:rPr>
        <w:t>5 cm</w:t>
      </w:r>
      <w:r w:rsidR="009369F3" w:rsidRPr="000E46DD">
        <w:rPr>
          <w:szCs w:val="21"/>
        </w:rPr>
        <w:t>，求三角形</w:t>
      </w:r>
      <w:r w:rsidR="000E46DD" w:rsidRPr="000E46DD">
        <w:rPr>
          <w:rFonts w:hint="eastAsia"/>
          <w:i/>
          <w:szCs w:val="21"/>
        </w:rPr>
        <w:t>OBE</w:t>
      </w:r>
      <w:r w:rsidR="009369F3" w:rsidRPr="000E46DD">
        <w:rPr>
          <w:szCs w:val="21"/>
        </w:rPr>
        <w:t>的面积．</w:t>
      </w:r>
    </w:p>
    <w:p w:rsidR="009369F3" w:rsidRDefault="009369F3" w:rsidP="009369F3">
      <w:pPr>
        <w:adjustRightInd w:val="0"/>
        <w:snapToGrid w:val="0"/>
        <w:ind w:firstLineChars="400" w:firstLine="840"/>
        <w:rPr>
          <w:szCs w:val="21"/>
        </w:rPr>
      </w:pPr>
      <w:r w:rsidRPr="00613D4A">
        <w:rPr>
          <w:szCs w:val="21"/>
        </w:rPr>
        <w:t xml:space="preserve">         </w:t>
      </w:r>
    </w:p>
    <w:p w:rsidR="00760941" w:rsidRPr="000E46DD" w:rsidRDefault="00B70729" w:rsidP="00B70729">
      <w:pPr>
        <w:pStyle w:val="af3"/>
        <w:rPr>
          <w:rFonts w:ascii="Times New Roman" w:eastAsia="宋体" w:hAnsi="Times New Roman"/>
          <w:szCs w:val="21"/>
        </w:rPr>
      </w:pPr>
      <w:r w:rsidRPr="00B70729">
        <w:rPr>
          <w:rFonts w:ascii="Times New Roman" w:eastAsia="宋体" w:hAnsi="Times New Roman" w:hint="eastAsia"/>
          <w:b/>
          <w:szCs w:val="21"/>
        </w:rPr>
        <w:t>例</w:t>
      </w:r>
      <w:r w:rsidRPr="00B70729">
        <w:rPr>
          <w:rFonts w:ascii="Times New Roman" w:eastAsia="宋体" w:hAnsi="Times New Roman" w:hint="eastAsia"/>
          <w:b/>
          <w:szCs w:val="21"/>
        </w:rPr>
        <w:t>3.</w:t>
      </w:r>
      <w:r>
        <w:rPr>
          <w:rFonts w:ascii="Times New Roman" w:eastAsia="宋体" w:hAnsi="Times New Roman" w:hint="eastAsia"/>
          <w:szCs w:val="21"/>
        </w:rPr>
        <w:t xml:space="preserve"> </w:t>
      </w:r>
      <w:r w:rsidR="00F774E0" w:rsidRPr="000E46DD">
        <w:rPr>
          <w:rFonts w:ascii="Times New Roman" w:eastAsia="宋体" w:hAnsi="Times New Roman"/>
          <w:szCs w:val="21"/>
        </w:rPr>
        <w:t>如</w:t>
      </w:r>
      <w:r w:rsidR="00760941" w:rsidRPr="000E46DD">
        <w:rPr>
          <w:rFonts w:ascii="Times New Roman" w:eastAsia="宋体" w:hAnsi="Times New Roman"/>
          <w:szCs w:val="21"/>
        </w:rPr>
        <w:t>下图，六边形</w:t>
      </w:r>
      <w:r w:rsidRPr="00B70729">
        <w:rPr>
          <w:rFonts w:ascii="Times New Roman" w:eastAsia="宋体" w:hAnsi="Times New Roman" w:hint="eastAsia"/>
          <w:i/>
          <w:szCs w:val="21"/>
        </w:rPr>
        <w:t>ABCDEF</w:t>
      </w:r>
      <w:r w:rsidR="00760941" w:rsidRPr="000E46DD">
        <w:rPr>
          <w:rFonts w:ascii="Times New Roman" w:eastAsia="宋体" w:hAnsi="Times New Roman"/>
          <w:szCs w:val="21"/>
        </w:rPr>
        <w:t>中，</w:t>
      </w:r>
      <w:r w:rsidRPr="00B70729">
        <w:rPr>
          <w:rFonts w:ascii="Times New Roman" w:eastAsia="宋体" w:hAnsi="Times New Roman" w:hint="eastAsia"/>
          <w:i/>
          <w:szCs w:val="21"/>
        </w:rPr>
        <w:t>AB=ED</w:t>
      </w:r>
      <w:r w:rsidR="00760941" w:rsidRPr="00B70729">
        <w:rPr>
          <w:rFonts w:ascii="Times New Roman" w:eastAsia="宋体" w:hAnsi="Times New Roman"/>
          <w:i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AF=CD</w:t>
      </w:r>
      <w:r w:rsidR="00760941" w:rsidRPr="00B70729">
        <w:rPr>
          <w:rFonts w:ascii="Times New Roman" w:eastAsia="宋体" w:hAnsi="Times New Roman"/>
          <w:i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BC=EF</w:t>
      </w:r>
      <w:r w:rsidR="00760941" w:rsidRPr="000E46DD">
        <w:rPr>
          <w:rFonts w:ascii="Times New Roman" w:eastAsia="宋体" w:hAnsi="Times New Roman"/>
          <w:szCs w:val="21"/>
        </w:rPr>
        <w:t>，且有</w:t>
      </w:r>
      <w:r w:rsidRPr="00B70729">
        <w:rPr>
          <w:rFonts w:ascii="Times New Roman" w:eastAsia="宋体" w:hAnsi="Times New Roman" w:hint="eastAsia"/>
          <w:i/>
          <w:szCs w:val="21"/>
        </w:rPr>
        <w:t>AB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ED</w:t>
      </w:r>
      <w:r w:rsidR="00760941" w:rsidRPr="000E46DD">
        <w:rPr>
          <w:rFonts w:ascii="Times New Roman" w:eastAsia="宋体" w:hAnsi="Times New Roman"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AF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CD</w:t>
      </w:r>
      <w:r w:rsidR="00760941" w:rsidRPr="000E46DD">
        <w:rPr>
          <w:rFonts w:ascii="Times New Roman" w:eastAsia="宋体" w:hAnsi="Times New Roman"/>
          <w:szCs w:val="21"/>
        </w:rPr>
        <w:t>，</w:t>
      </w:r>
      <w:r w:rsidRPr="00B70729">
        <w:rPr>
          <w:rFonts w:ascii="Times New Roman" w:eastAsia="宋体" w:hAnsi="Times New Roman" w:hint="eastAsia"/>
          <w:i/>
          <w:szCs w:val="21"/>
        </w:rPr>
        <w:t>BC</w:t>
      </w:r>
      <w:r w:rsidR="00760941" w:rsidRPr="000E46DD">
        <w:rPr>
          <w:rFonts w:ascii="Times New Roman" w:eastAsia="宋体" w:hAnsi="Times New Roman"/>
          <w:szCs w:val="21"/>
        </w:rPr>
        <w:t>平行于</w:t>
      </w:r>
      <w:r w:rsidRPr="00B70729">
        <w:rPr>
          <w:rFonts w:ascii="Times New Roman" w:eastAsia="宋体" w:hAnsi="Times New Roman" w:hint="eastAsia"/>
          <w:i/>
          <w:szCs w:val="21"/>
        </w:rPr>
        <w:t>EF</w:t>
      </w:r>
      <w:r w:rsidR="00760941" w:rsidRPr="000E46DD">
        <w:rPr>
          <w:rFonts w:ascii="Times New Roman" w:eastAsia="宋体" w:hAnsi="Times New Roman"/>
          <w:szCs w:val="21"/>
        </w:rPr>
        <w:t>，对角线</w:t>
      </w:r>
      <w:r w:rsidRPr="00B70729">
        <w:rPr>
          <w:rFonts w:ascii="Times New Roman" w:eastAsia="宋体" w:hAnsi="Times New Roman" w:hint="eastAsia"/>
          <w:i/>
          <w:szCs w:val="21"/>
        </w:rPr>
        <w:t>FD</w:t>
      </w:r>
      <w:r w:rsidR="00760941" w:rsidRPr="000E46DD">
        <w:rPr>
          <w:rFonts w:ascii="Times New Roman" w:eastAsia="宋体" w:hAnsi="Times New Roman"/>
          <w:szCs w:val="21"/>
        </w:rPr>
        <w:t>垂直于</w:t>
      </w:r>
      <w:r w:rsidRPr="00B70729">
        <w:rPr>
          <w:rFonts w:ascii="Times New Roman" w:eastAsia="宋体" w:hAnsi="Times New Roman" w:hint="eastAsia"/>
          <w:i/>
          <w:szCs w:val="21"/>
        </w:rPr>
        <w:t>BD</w:t>
      </w:r>
      <w:r w:rsidR="00760941" w:rsidRPr="000E46DD">
        <w:rPr>
          <w:rFonts w:ascii="Times New Roman" w:eastAsia="宋体" w:hAnsi="Times New Roman"/>
          <w:szCs w:val="21"/>
        </w:rPr>
        <w:t>，已知</w:t>
      </w:r>
      <w:r w:rsidRPr="00B70729">
        <w:rPr>
          <w:rFonts w:ascii="Times New Roman" w:eastAsia="宋体" w:hAnsi="Times New Roman" w:hint="eastAsia"/>
          <w:i/>
          <w:szCs w:val="21"/>
        </w:rPr>
        <w:t>FD</w:t>
      </w:r>
      <w:r>
        <w:rPr>
          <w:rFonts w:ascii="Times New Roman" w:eastAsia="宋体" w:hAnsi="Times New Roman" w:hint="eastAsia"/>
          <w:szCs w:val="21"/>
        </w:rPr>
        <w:t>=24</w:t>
      </w:r>
      <w:r w:rsidR="00760941" w:rsidRPr="000E46DD">
        <w:rPr>
          <w:rFonts w:ascii="Times New Roman" w:eastAsia="宋体" w:hAnsi="Times New Roman"/>
          <w:szCs w:val="21"/>
        </w:rPr>
        <w:t>厘米，</w:t>
      </w:r>
      <w:r w:rsidRPr="00B70729">
        <w:rPr>
          <w:rFonts w:ascii="Times New Roman" w:eastAsia="宋体" w:hAnsi="Times New Roman" w:hint="eastAsia"/>
          <w:i/>
          <w:szCs w:val="21"/>
        </w:rPr>
        <w:t>BD</w:t>
      </w:r>
      <w:r>
        <w:rPr>
          <w:rFonts w:ascii="Times New Roman" w:eastAsia="宋体" w:hAnsi="Times New Roman" w:hint="eastAsia"/>
          <w:szCs w:val="21"/>
        </w:rPr>
        <w:t>=18</w:t>
      </w:r>
      <w:r w:rsidR="00760941" w:rsidRPr="000E46DD">
        <w:rPr>
          <w:rFonts w:ascii="Times New Roman" w:eastAsia="宋体" w:hAnsi="Times New Roman"/>
          <w:szCs w:val="21"/>
        </w:rPr>
        <w:t>厘米，请问六边形</w:t>
      </w:r>
      <w:r w:rsidRPr="00B70729">
        <w:rPr>
          <w:rFonts w:ascii="Times New Roman" w:eastAsia="宋体" w:hAnsi="Times New Roman" w:hint="eastAsia"/>
          <w:i/>
          <w:szCs w:val="21"/>
        </w:rPr>
        <w:t>ABCDEF</w:t>
      </w:r>
      <w:r w:rsidR="00760941" w:rsidRPr="000E46DD">
        <w:rPr>
          <w:rFonts w:ascii="Times New Roman" w:eastAsia="宋体" w:hAnsi="Times New Roman"/>
          <w:szCs w:val="21"/>
        </w:rPr>
        <w:t>的面积是多少平方厘米？</w:t>
      </w:r>
    </w:p>
    <w:p w:rsidR="00760941" w:rsidRPr="00613D4A" w:rsidRDefault="007601DD" w:rsidP="00710171">
      <w:pPr>
        <w:adjustRightInd w:val="0"/>
        <w:snapToGrid w:val="0"/>
        <w:jc w:val="left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946880" cy="1440000"/>
            <wp:effectExtent l="0" t="0" r="0" b="0"/>
            <wp:docPr id="1204" name="图片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88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941" w:rsidRPr="00613D4A">
        <w:rPr>
          <w:b/>
          <w:szCs w:val="21"/>
        </w:rPr>
        <w:t xml:space="preserve">    </w:t>
      </w:r>
      <w:r w:rsidR="003A5A3C">
        <w:rPr>
          <w:b/>
          <w:noProof/>
          <w:szCs w:val="21"/>
        </w:rPr>
        <w:drawing>
          <wp:inline distT="0" distB="0" distL="0" distR="0">
            <wp:extent cx="1730370" cy="1440000"/>
            <wp:effectExtent l="0" t="0" r="0" b="0"/>
            <wp:docPr id="1234" name="图片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0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10171" w:rsidRPr="00710171">
        <w:rPr>
          <w:rFonts w:hint="eastAsia"/>
          <w:b/>
          <w:szCs w:val="21"/>
        </w:rPr>
        <w:drawing>
          <wp:inline distT="0" distB="0" distL="0" distR="0">
            <wp:extent cx="1352550" cy="1438275"/>
            <wp:effectExtent l="0" t="0" r="0" b="0"/>
            <wp:docPr id="3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668" w:rsidRPr="00E13668" w:rsidRDefault="00710171" w:rsidP="00E13668">
      <w:pPr>
        <w:snapToGrid w:val="0"/>
        <w:spacing w:line="120" w:lineRule="atLeast"/>
      </w:pPr>
      <w:r>
        <w:rPr>
          <w:rFonts w:hint="eastAsia"/>
        </w:rPr>
        <w:tab/>
      </w:r>
      <w:r w:rsidR="00E13668" w:rsidRPr="00E13668">
        <w:rPr>
          <w:rFonts w:hint="eastAsia"/>
        </w:rPr>
        <w:t>（例</w:t>
      </w:r>
      <w:r w:rsidR="00E13668" w:rsidRPr="00E13668">
        <w:rPr>
          <w:rFonts w:hint="eastAsia"/>
        </w:rPr>
        <w:t>3</w:t>
      </w:r>
      <w:r w:rsidR="00E13668" w:rsidRPr="00E13668">
        <w:rPr>
          <w:rFonts w:hint="eastAsia"/>
          <w:i/>
        </w:rPr>
        <w:t>a</w:t>
      </w:r>
      <w:r w:rsidR="00E13668" w:rsidRPr="00E13668">
        <w:rPr>
          <w:rFonts w:hint="eastAsia"/>
        </w:rPr>
        <w:t>）</w:t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 w:rsidRPr="00E13668">
        <w:rPr>
          <w:rFonts w:hint="eastAsia"/>
        </w:rPr>
        <w:t>（例</w:t>
      </w:r>
      <w:r w:rsidR="00E13668" w:rsidRPr="00E13668">
        <w:rPr>
          <w:rFonts w:hint="eastAsia"/>
        </w:rPr>
        <w:t>3</w:t>
      </w:r>
      <w:r w:rsidR="00E13668" w:rsidRPr="00E13668">
        <w:rPr>
          <w:rFonts w:hint="eastAsia"/>
          <w:i/>
        </w:rPr>
        <w:t>b</w:t>
      </w:r>
      <w:r w:rsidR="00E13668" w:rsidRPr="00E13668">
        <w:rPr>
          <w:rFonts w:hint="eastAsia"/>
        </w:rPr>
        <w:t>）</w:t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>
        <w:rPr>
          <w:rFonts w:hint="eastAsia"/>
        </w:rPr>
        <w:tab/>
      </w:r>
      <w:r w:rsidR="00E13668" w:rsidRPr="00E13668">
        <w:rPr>
          <w:rFonts w:hint="eastAsia"/>
        </w:rPr>
        <w:t>（例</w:t>
      </w:r>
      <w:r w:rsidR="00E13668">
        <w:rPr>
          <w:rFonts w:hint="eastAsia"/>
        </w:rPr>
        <w:t>4</w:t>
      </w:r>
      <w:r w:rsidR="00E13668" w:rsidRPr="00E13668">
        <w:rPr>
          <w:rFonts w:hint="eastAsia"/>
        </w:rPr>
        <w:t>）</w:t>
      </w:r>
    </w:p>
    <w:p w:rsidR="00FE5B6E" w:rsidRPr="00E13668" w:rsidRDefault="00FE5B6E" w:rsidP="00F410D4">
      <w:pPr>
        <w:snapToGrid w:val="0"/>
        <w:spacing w:line="120" w:lineRule="atLeast"/>
      </w:pPr>
    </w:p>
    <w:p w:rsidR="0063572E" w:rsidRDefault="00FB784A" w:rsidP="0063572E">
      <w:pPr>
        <w:adjustRightInd w:val="0"/>
        <w:snapToGrid w:val="0"/>
        <w:rPr>
          <w:szCs w:val="21"/>
        </w:rPr>
      </w:pPr>
      <w:r w:rsidRPr="00FB784A">
        <w:rPr>
          <w:rFonts w:hint="eastAsia"/>
          <w:b/>
          <w:szCs w:val="21"/>
        </w:rPr>
        <w:t>例</w:t>
      </w:r>
      <w:r w:rsidRPr="00FB784A">
        <w:rPr>
          <w:rFonts w:hint="eastAsia"/>
          <w:b/>
          <w:szCs w:val="21"/>
        </w:rPr>
        <w:t xml:space="preserve">4. </w:t>
      </w:r>
      <w:r w:rsidR="006B3986" w:rsidRPr="000E46DD">
        <w:rPr>
          <w:szCs w:val="21"/>
        </w:rPr>
        <w:t>如图，正方形</w:t>
      </w:r>
      <w:r>
        <w:rPr>
          <w:rFonts w:hint="eastAsia"/>
          <w:szCs w:val="21"/>
        </w:rPr>
        <w:t>ABCD</w:t>
      </w:r>
      <w:r w:rsidR="006B3986" w:rsidRPr="000E46DD">
        <w:rPr>
          <w:szCs w:val="21"/>
        </w:rPr>
        <w:t>面积为</w:t>
      </w:r>
      <w:r>
        <w:rPr>
          <w:rFonts w:hint="eastAsia"/>
          <w:szCs w:val="21"/>
        </w:rPr>
        <w:t>3</w:t>
      </w:r>
      <w:r w:rsidR="006B3986" w:rsidRPr="000E46DD">
        <w:rPr>
          <w:szCs w:val="21"/>
        </w:rPr>
        <w:t>平方厘米，</w:t>
      </w:r>
      <w:r>
        <w:rPr>
          <w:rFonts w:hint="eastAsia"/>
          <w:szCs w:val="21"/>
        </w:rPr>
        <w:t>M</w:t>
      </w:r>
      <w:r w:rsidR="006B3986" w:rsidRPr="000E46DD">
        <w:rPr>
          <w:szCs w:val="21"/>
        </w:rPr>
        <w:t>是</w:t>
      </w:r>
      <w:r>
        <w:rPr>
          <w:rFonts w:hint="eastAsia"/>
          <w:szCs w:val="21"/>
        </w:rPr>
        <w:t>AD</w:t>
      </w:r>
      <w:r w:rsidR="006B3986" w:rsidRPr="000E46DD">
        <w:rPr>
          <w:szCs w:val="21"/>
        </w:rPr>
        <w:t>边上的中点．求图中阴影部分的面积．</w:t>
      </w:r>
    </w:p>
    <w:p w:rsidR="006B3986" w:rsidRPr="00613D4A" w:rsidRDefault="006B3986" w:rsidP="006B3986">
      <w:pPr>
        <w:adjustRightInd w:val="0"/>
        <w:snapToGrid w:val="0"/>
        <w:rPr>
          <w:szCs w:val="21"/>
        </w:rPr>
      </w:pPr>
    </w:p>
    <w:p w:rsidR="006B3986" w:rsidRPr="000E46DD" w:rsidRDefault="00836AF9" w:rsidP="00836AF9">
      <w:pPr>
        <w:adjustRightInd w:val="0"/>
        <w:snapToGrid w:val="0"/>
        <w:rPr>
          <w:szCs w:val="21"/>
          <w:u w:val="single"/>
        </w:rPr>
      </w:pPr>
      <w:r w:rsidRPr="00836AF9">
        <w:rPr>
          <w:rFonts w:hint="eastAsia"/>
          <w:b/>
          <w:szCs w:val="21"/>
        </w:rPr>
        <w:t>例</w:t>
      </w:r>
      <w:r w:rsidRPr="00836AF9">
        <w:rPr>
          <w:rFonts w:hint="eastAsia"/>
          <w:b/>
          <w:szCs w:val="21"/>
        </w:rPr>
        <w:t xml:space="preserve">5. </w:t>
      </w:r>
      <w:r w:rsidR="006B3986" w:rsidRPr="000E46DD">
        <w:rPr>
          <w:szCs w:val="21"/>
        </w:rPr>
        <w:t>如图，</w:t>
      </w:r>
      <w:r>
        <w:rPr>
          <w:rFonts w:ascii="Arial" w:hAnsi="Arial" w:cs="Arial"/>
          <w:szCs w:val="21"/>
        </w:rPr>
        <w:t>∆</w:t>
      </w:r>
      <w:r>
        <w:rPr>
          <w:rFonts w:hint="eastAsia"/>
          <w:i/>
          <w:szCs w:val="21"/>
        </w:rPr>
        <w:t>ABC</w:t>
      </w:r>
      <w:r w:rsidR="006B3986" w:rsidRPr="000E46DD">
        <w:rPr>
          <w:szCs w:val="21"/>
        </w:rPr>
        <w:t>是等腰直角三角形，</w:t>
      </w:r>
      <w:r w:rsidR="00E21889">
        <w:rPr>
          <w:rFonts w:hint="eastAsia"/>
          <w:szCs w:val="21"/>
        </w:rPr>
        <w:t>∠</w:t>
      </w:r>
      <w:r w:rsidR="00E21889" w:rsidRPr="00E21889">
        <w:rPr>
          <w:rFonts w:hint="eastAsia"/>
          <w:i/>
          <w:szCs w:val="21"/>
        </w:rPr>
        <w:t>BAC</w:t>
      </w:r>
      <w:r w:rsidR="00E21889">
        <w:rPr>
          <w:rFonts w:hint="eastAsia"/>
          <w:szCs w:val="21"/>
        </w:rPr>
        <w:t>=90</w:t>
      </w:r>
      <w:r w:rsidR="00E21889">
        <w:rPr>
          <w:rFonts w:hint="eastAsia"/>
          <w:szCs w:val="21"/>
        </w:rPr>
        <w:t>°，</w:t>
      </w:r>
      <w:r w:rsidR="00E21889" w:rsidRPr="000E46DD">
        <w:rPr>
          <w:szCs w:val="21"/>
        </w:rPr>
        <w:t>正方形</w:t>
      </w:r>
      <w:r w:rsidRPr="00836AF9">
        <w:rPr>
          <w:rFonts w:hint="eastAsia"/>
          <w:i/>
          <w:szCs w:val="21"/>
        </w:rPr>
        <w:t>DEFG</w:t>
      </w:r>
      <w:r w:rsidR="00E21889">
        <w:rPr>
          <w:rFonts w:hint="eastAsia"/>
          <w:szCs w:val="21"/>
        </w:rPr>
        <w:t>的</w:t>
      </w:r>
      <w:r w:rsidR="00E21889">
        <w:rPr>
          <w:rFonts w:hint="eastAsia"/>
          <w:szCs w:val="21"/>
        </w:rPr>
        <w:t>EF</w:t>
      </w:r>
      <w:r w:rsidR="00E21889">
        <w:rPr>
          <w:rFonts w:hint="eastAsia"/>
          <w:szCs w:val="21"/>
        </w:rPr>
        <w:t>边在</w:t>
      </w:r>
      <w:r w:rsidR="00E21889">
        <w:rPr>
          <w:rFonts w:hint="eastAsia"/>
          <w:szCs w:val="21"/>
        </w:rPr>
        <w:t>BC</w:t>
      </w:r>
      <w:r w:rsidR="00E21889">
        <w:rPr>
          <w:rFonts w:hint="eastAsia"/>
          <w:szCs w:val="21"/>
        </w:rPr>
        <w:t>上，</w:t>
      </w:r>
      <w:r w:rsidR="006B3986" w:rsidRPr="000E46DD">
        <w:rPr>
          <w:szCs w:val="21"/>
        </w:rPr>
        <w:t>线段</w:t>
      </w:r>
      <w:r w:rsidRPr="00836AF9">
        <w:rPr>
          <w:rFonts w:hint="eastAsia"/>
          <w:i/>
          <w:szCs w:val="21"/>
        </w:rPr>
        <w:t>AB</w:t>
      </w:r>
      <w:r w:rsidR="006B3986" w:rsidRPr="000E46DD">
        <w:rPr>
          <w:szCs w:val="21"/>
        </w:rPr>
        <w:t>与</w:t>
      </w:r>
      <w:r w:rsidRPr="00836AF9">
        <w:rPr>
          <w:rFonts w:hint="eastAsia"/>
          <w:i/>
          <w:szCs w:val="21"/>
        </w:rPr>
        <w:t>CD</w:t>
      </w:r>
      <w:r w:rsidR="006B3986" w:rsidRPr="000E46DD">
        <w:rPr>
          <w:szCs w:val="21"/>
        </w:rPr>
        <w:t>相交于</w:t>
      </w:r>
      <w:r w:rsidRPr="00836AF9">
        <w:rPr>
          <w:rFonts w:hint="eastAsia"/>
          <w:i/>
          <w:szCs w:val="21"/>
        </w:rPr>
        <w:t>K</w:t>
      </w:r>
      <w:r w:rsidR="006B3986" w:rsidRPr="000E46DD">
        <w:rPr>
          <w:szCs w:val="21"/>
        </w:rPr>
        <w:t>点．已知正方形</w:t>
      </w:r>
      <w:r w:rsidRPr="00836AF9">
        <w:rPr>
          <w:rFonts w:hint="eastAsia"/>
          <w:i/>
          <w:szCs w:val="21"/>
        </w:rPr>
        <w:t>DEFG</w:t>
      </w:r>
      <w:r w:rsidR="006B3986" w:rsidRPr="000E46DD">
        <w:rPr>
          <w:szCs w:val="21"/>
        </w:rPr>
        <w:t>的面积</w:t>
      </w:r>
      <w:r w:rsidR="006B3986" w:rsidRPr="000E46DD">
        <w:rPr>
          <w:szCs w:val="21"/>
        </w:rPr>
        <w:t>48</w:t>
      </w:r>
      <w:r w:rsidR="006B3986" w:rsidRPr="000E46DD">
        <w:rPr>
          <w:szCs w:val="21"/>
        </w:rPr>
        <w:t>，</w:t>
      </w:r>
      <w:r w:rsidRPr="00836AF9">
        <w:rPr>
          <w:rFonts w:hint="eastAsia"/>
          <w:i/>
          <w:szCs w:val="21"/>
        </w:rPr>
        <w:t>AK</w:t>
      </w:r>
      <w:r w:rsidRPr="00836AF9">
        <w:rPr>
          <w:rFonts w:hint="eastAsia"/>
          <w:i/>
          <w:szCs w:val="21"/>
        </w:rPr>
        <w:t>：</w:t>
      </w:r>
      <w:r w:rsidRPr="00836AF9">
        <w:rPr>
          <w:rFonts w:hint="eastAsia"/>
          <w:i/>
          <w:szCs w:val="21"/>
        </w:rPr>
        <w:t>KB</w:t>
      </w:r>
      <w:r>
        <w:rPr>
          <w:rFonts w:hint="eastAsia"/>
          <w:szCs w:val="21"/>
        </w:rPr>
        <w:t>=1:3</w:t>
      </w:r>
      <w:r w:rsidR="006B3986" w:rsidRPr="000E46DD">
        <w:rPr>
          <w:szCs w:val="21"/>
        </w:rPr>
        <w:t>，则</w:t>
      </w:r>
      <w:r>
        <w:rPr>
          <w:rFonts w:ascii="Arial" w:hAnsi="Arial" w:cs="Arial"/>
          <w:szCs w:val="21"/>
        </w:rPr>
        <w:t>∆</w:t>
      </w:r>
      <w:r>
        <w:rPr>
          <w:rFonts w:hint="eastAsia"/>
          <w:i/>
          <w:szCs w:val="21"/>
        </w:rPr>
        <w:t>BKD</w:t>
      </w:r>
      <w:r w:rsidR="006B3986" w:rsidRPr="000E46DD">
        <w:rPr>
          <w:szCs w:val="21"/>
        </w:rPr>
        <w:t>的面积是多少？</w:t>
      </w:r>
    </w:p>
    <w:p w:rsidR="006B3986" w:rsidRPr="00613D4A" w:rsidRDefault="00E21889" w:rsidP="00E13668">
      <w:pPr>
        <w:tabs>
          <w:tab w:val="left" w:pos="554"/>
        </w:tabs>
        <w:adjustRightInd w:val="0"/>
        <w:snapToGrid w:val="0"/>
        <w:jc w:val="left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668561" cy="1171102"/>
            <wp:effectExtent l="0" t="0" r="0" b="0"/>
            <wp:docPr id="1636" name="图片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774" cy="1174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7F1B" w:rsidRPr="00647F1B">
        <w:rPr>
          <w:b/>
          <w:szCs w:val="21"/>
        </w:rPr>
        <w:t xml:space="preserve"> </w:t>
      </w:r>
      <w:r w:rsidR="00647F1B">
        <w:rPr>
          <w:b/>
          <w:noProof/>
          <w:szCs w:val="21"/>
        </w:rPr>
        <w:drawing>
          <wp:inline distT="0" distB="0" distL="0" distR="0">
            <wp:extent cx="1669831" cy="1171575"/>
            <wp:effectExtent l="0" t="0" r="0" b="0"/>
            <wp:docPr id="1637" name="图片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417" cy="1174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668" w:rsidRDefault="00E13668" w:rsidP="00E13668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5</w:t>
      </w:r>
      <w:r w:rsidRPr="00E13668"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5</w:t>
      </w:r>
      <w:r w:rsidRPr="00E13668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</w:p>
    <w:p w:rsidR="00022D5D" w:rsidRPr="00E13668" w:rsidRDefault="00022D5D" w:rsidP="00022D5D">
      <w:pPr>
        <w:adjustRightInd w:val="0"/>
        <w:snapToGrid w:val="0"/>
        <w:rPr>
          <w:color w:val="000000"/>
          <w:szCs w:val="21"/>
        </w:rPr>
      </w:pPr>
    </w:p>
    <w:p w:rsidR="006B3986" w:rsidRPr="000E46DD" w:rsidRDefault="00022D5D" w:rsidP="00022D5D">
      <w:pPr>
        <w:adjustRightInd w:val="0"/>
        <w:snapToGrid w:val="0"/>
        <w:rPr>
          <w:color w:val="000000"/>
          <w:szCs w:val="21"/>
        </w:rPr>
      </w:pPr>
      <w:r w:rsidRPr="00022D5D">
        <w:rPr>
          <w:rFonts w:hint="eastAsia"/>
          <w:b/>
          <w:color w:val="000000"/>
          <w:szCs w:val="21"/>
        </w:rPr>
        <w:t>例</w:t>
      </w:r>
      <w:r w:rsidRPr="00022D5D">
        <w:rPr>
          <w:rFonts w:hint="eastAsia"/>
          <w:b/>
          <w:color w:val="000000"/>
          <w:szCs w:val="21"/>
        </w:rPr>
        <w:t xml:space="preserve">6. </w:t>
      </w:r>
      <w:r>
        <w:rPr>
          <w:color w:val="000000"/>
          <w:szCs w:val="21"/>
        </w:rPr>
        <w:t>下图中，</w:t>
      </w:r>
      <w:r>
        <w:rPr>
          <w:rFonts w:hint="eastAsia"/>
          <w:color w:val="000000"/>
          <w:szCs w:val="21"/>
        </w:rPr>
        <w:t>两个四边</w:t>
      </w:r>
      <w:r w:rsidRPr="000E46DD">
        <w:rPr>
          <w:color w:val="000000"/>
          <w:szCs w:val="21"/>
        </w:rPr>
        <w:t>形</w:t>
      </w:r>
      <w:r>
        <w:rPr>
          <w:rFonts w:hint="eastAsia"/>
          <w:color w:val="000000"/>
          <w:szCs w:val="21"/>
        </w:rPr>
        <w:t>都是</w:t>
      </w:r>
      <w:r w:rsidRPr="000E46DD">
        <w:rPr>
          <w:color w:val="000000"/>
          <w:szCs w:val="21"/>
        </w:rPr>
        <w:t>边长为</w:t>
      </w:r>
      <w:r w:rsidRPr="000E46DD"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的正方形</w:t>
      </w:r>
      <w:r>
        <w:rPr>
          <w:rFonts w:hint="eastAsia"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G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H</w:t>
      </w:r>
      <w:r w:rsidR="006B3986" w:rsidRPr="000E46DD">
        <w:rPr>
          <w:color w:val="000000"/>
          <w:szCs w:val="21"/>
        </w:rPr>
        <w:t>分别是</w:t>
      </w:r>
      <w:r>
        <w:rPr>
          <w:rFonts w:hint="eastAsia"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CD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DA</w:t>
      </w:r>
      <w:r w:rsidR="006B3986" w:rsidRPr="000E46DD">
        <w:rPr>
          <w:color w:val="000000"/>
          <w:szCs w:val="21"/>
        </w:rPr>
        <w:t>的中点，如果左图中阴影部分与右图中阴影部分的面积之比是最简分数</w:t>
      </w:r>
      <w:r w:rsidR="006B3986" w:rsidRPr="000E46DD">
        <w:rPr>
          <w:color w:val="000000"/>
          <w:position w:val="-22"/>
          <w:szCs w:val="21"/>
        </w:rPr>
        <w:object w:dxaOrig="2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7.75pt" o:ole="">
            <v:imagedata r:id="rId16" o:title=""/>
          </v:shape>
          <o:OLEObject Type="Embed" ProgID="Equation.DSMT4" ShapeID="_x0000_i1025" DrawAspect="Content" ObjectID="_1417798212" r:id="rId17"/>
        </w:object>
      </w:r>
      <w:r w:rsidR="006B3986" w:rsidRPr="000E46DD">
        <w:rPr>
          <w:color w:val="000000"/>
          <w:szCs w:val="21"/>
        </w:rPr>
        <w:t>，那么，</w:t>
      </w:r>
      <w:r>
        <w:rPr>
          <w:rFonts w:hint="eastAsia"/>
          <w:color w:val="000000"/>
          <w:szCs w:val="21"/>
        </w:rPr>
        <w:t>（</w:t>
      </w:r>
      <w:proofErr w:type="spellStart"/>
      <w:r>
        <w:rPr>
          <w:rFonts w:hint="eastAsia"/>
          <w:color w:val="000000"/>
          <w:szCs w:val="21"/>
        </w:rPr>
        <w:t>m+n</w:t>
      </w:r>
      <w:proofErr w:type="spellEnd"/>
      <w:r>
        <w:rPr>
          <w:rFonts w:hint="eastAsia"/>
          <w:color w:val="000000"/>
          <w:szCs w:val="21"/>
        </w:rPr>
        <w:t>）</w:t>
      </w:r>
      <w:r w:rsidR="006B3986" w:rsidRPr="000E46DD">
        <w:rPr>
          <w:color w:val="000000"/>
          <w:szCs w:val="21"/>
        </w:rPr>
        <w:t>的值等于</w:t>
      </w:r>
      <w:r w:rsidR="006B3986" w:rsidRPr="000E46DD">
        <w:rPr>
          <w:color w:val="000000"/>
          <w:szCs w:val="21"/>
          <w:u w:val="single"/>
        </w:rPr>
        <w:t xml:space="preserve">        </w:t>
      </w:r>
      <w:r w:rsidR="006B3986" w:rsidRPr="000E46DD">
        <w:rPr>
          <w:color w:val="000000"/>
          <w:szCs w:val="21"/>
        </w:rPr>
        <w:t>．</w:t>
      </w:r>
    </w:p>
    <w:p w:rsidR="006B3986" w:rsidRPr="00613D4A" w:rsidRDefault="006B3986" w:rsidP="00F94E21">
      <w:pPr>
        <w:adjustRightInd w:val="0"/>
        <w:snapToGrid w:val="0"/>
        <w:jc w:val="center"/>
      </w:pPr>
      <w:r w:rsidRPr="00613D4A">
        <w:lastRenderedPageBreak/>
        <w:t xml:space="preserve">   </w:t>
      </w:r>
    </w:p>
    <w:p w:rsidR="006B3986" w:rsidRPr="00613D4A" w:rsidRDefault="00922C91" w:rsidP="0024354D">
      <w:pPr>
        <w:adjustRightInd w:val="0"/>
        <w:snapToGrid w:val="0"/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1504950" cy="1589437"/>
            <wp:effectExtent l="0" t="0" r="0" b="0"/>
            <wp:docPr id="9" name="图片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754" cy="1591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497185" cy="1597349"/>
            <wp:effectExtent l="0" t="0" r="0" b="0"/>
            <wp:docPr id="8" name="图片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323" cy="1602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3872">
        <w:rPr>
          <w:noProof/>
          <w:szCs w:val="21"/>
        </w:rPr>
        <w:drawing>
          <wp:inline distT="0" distB="0" distL="0" distR="0">
            <wp:extent cx="1524000" cy="1598084"/>
            <wp:effectExtent l="0" t="0" r="0" b="0"/>
            <wp:docPr id="1697" name="图片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828" cy="1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3872">
        <w:rPr>
          <w:noProof/>
          <w:szCs w:val="21"/>
        </w:rPr>
        <w:drawing>
          <wp:inline distT="0" distB="0" distL="0" distR="0">
            <wp:extent cx="1524000" cy="1600200"/>
            <wp:effectExtent l="0" t="0" r="0" b="0"/>
            <wp:docPr id="1698" name="图片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810" cy="1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Default="00922C91" w:rsidP="00922C91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6</w:t>
      </w:r>
      <w:r w:rsidRPr="00E13668"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6</w:t>
      </w:r>
      <w:r w:rsidRPr="00E13668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6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6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）</w:t>
      </w:r>
    </w:p>
    <w:p w:rsidR="006B3986" w:rsidRPr="00922C91" w:rsidRDefault="006B3986" w:rsidP="00922C91">
      <w:pPr>
        <w:adjustRightInd w:val="0"/>
        <w:snapToGrid w:val="0"/>
      </w:pPr>
    </w:p>
    <w:p w:rsidR="006B3986" w:rsidRPr="00613D4A" w:rsidRDefault="00386DEA" w:rsidP="00386DEA">
      <w:pPr>
        <w:adjustRightInd w:val="0"/>
        <w:snapToGrid w:val="0"/>
        <w:textAlignment w:val="center"/>
        <w:rPr>
          <w:szCs w:val="21"/>
        </w:rPr>
      </w:pPr>
      <w:r w:rsidRPr="00386DEA">
        <w:rPr>
          <w:rFonts w:hint="eastAsia"/>
          <w:b/>
          <w:color w:val="000000"/>
          <w:szCs w:val="21"/>
        </w:rPr>
        <w:t>例</w:t>
      </w:r>
      <w:r w:rsidRPr="00386DEA">
        <w:rPr>
          <w:rFonts w:hint="eastAsia"/>
          <w:b/>
          <w:color w:val="000000"/>
          <w:szCs w:val="21"/>
        </w:rPr>
        <w:t xml:space="preserve">7. </w:t>
      </w:r>
      <w:r w:rsidR="006B3986" w:rsidRPr="000E46DD">
        <w:rPr>
          <w:color w:val="000000"/>
          <w:szCs w:val="21"/>
        </w:rPr>
        <w:t>如图，</w:t>
      </w:r>
      <w:r>
        <w:rPr>
          <w:rFonts w:ascii="Arial" w:hAnsi="Arial" w:cs="Arial"/>
          <w:color w:val="000000"/>
          <w:szCs w:val="21"/>
        </w:rPr>
        <w:t>∆</w:t>
      </w:r>
      <w:r w:rsidRPr="00386DEA">
        <w:rPr>
          <w:rFonts w:hint="eastAsia"/>
          <w:i/>
          <w:color w:val="000000"/>
          <w:szCs w:val="21"/>
        </w:rPr>
        <w:t>ABC</w:t>
      </w:r>
      <w:r w:rsidR="006B3986" w:rsidRPr="000E46DD">
        <w:rPr>
          <w:color w:val="000000"/>
          <w:szCs w:val="21"/>
        </w:rPr>
        <w:t>中，</w:t>
      </w:r>
      <w:r>
        <w:rPr>
          <w:rFonts w:hint="eastAsia"/>
          <w:color w:val="000000"/>
          <w:szCs w:val="21"/>
        </w:rPr>
        <w:t>DE//FG//BC</w:t>
      </w:r>
      <w:r w:rsidR="006B3986" w:rsidRPr="000E46DD"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AD=DF=FB</w:t>
      </w:r>
      <w:r w:rsidR="006B3986" w:rsidRPr="000E46DD">
        <w:rPr>
          <w:color w:val="000000"/>
          <w:szCs w:val="21"/>
        </w:rPr>
        <w:t>，</w:t>
      </w:r>
      <w:r w:rsidR="006B3986" w:rsidRPr="00386DEA">
        <w:rPr>
          <w:color w:val="000000"/>
          <w:szCs w:val="21"/>
        </w:rPr>
        <w:t>则</w:t>
      </w:r>
      <w:r w:rsidRPr="00386DEA">
        <w:rPr>
          <w:rFonts w:hint="eastAsia"/>
          <w:i/>
          <w:color w:val="000000"/>
          <w:szCs w:val="21"/>
        </w:rPr>
        <w:t>S</w:t>
      </w:r>
      <w:r w:rsidRPr="00386DEA">
        <w:rPr>
          <w:rFonts w:ascii="Arial" w:hAnsi="Arial" w:cs="Arial"/>
          <w:color w:val="000000"/>
          <w:szCs w:val="21"/>
          <w:vertAlign w:val="subscript"/>
        </w:rPr>
        <w:t>∆</w:t>
      </w:r>
      <w:r w:rsidRPr="00386DEA">
        <w:rPr>
          <w:rFonts w:hint="eastAsia"/>
          <w:i/>
          <w:color w:val="000000"/>
          <w:szCs w:val="21"/>
          <w:vertAlign w:val="subscript"/>
        </w:rPr>
        <w:t>ADE</w:t>
      </w:r>
      <w:r w:rsidRPr="00386DEA">
        <w:rPr>
          <w:color w:val="000000"/>
          <w:szCs w:val="21"/>
          <w:vertAlign w:val="subscript"/>
        </w:rPr>
        <w:t xml:space="preserve"> </w:t>
      </w:r>
      <w:r w:rsidRPr="00386DEA">
        <w:rPr>
          <w:rFonts w:hint="eastAsia"/>
          <w:color w:val="000000"/>
          <w:szCs w:val="21"/>
        </w:rPr>
        <w:t>:</w:t>
      </w:r>
      <w:r w:rsidRPr="00386DEA">
        <w:rPr>
          <w:rFonts w:hint="eastAsia"/>
          <w:i/>
          <w:color w:val="000000"/>
          <w:szCs w:val="21"/>
        </w:rPr>
        <w:t xml:space="preserve"> S</w:t>
      </w:r>
      <w:r w:rsidRPr="00386DEA">
        <w:rPr>
          <w:rFonts w:hint="eastAsia"/>
          <w:i/>
          <w:color w:val="000000"/>
          <w:szCs w:val="21"/>
          <w:vertAlign w:val="subscript"/>
        </w:rPr>
        <w:t>DEGF</w:t>
      </w:r>
      <w:r w:rsidRPr="00386DEA">
        <w:rPr>
          <w:rFonts w:hint="eastAsia"/>
          <w:color w:val="000000"/>
          <w:szCs w:val="21"/>
        </w:rPr>
        <w:t>:</w:t>
      </w:r>
      <w:r w:rsidRPr="00386DEA">
        <w:rPr>
          <w:rFonts w:hint="eastAsia"/>
          <w:i/>
          <w:color w:val="000000"/>
          <w:szCs w:val="21"/>
        </w:rPr>
        <w:t xml:space="preserve"> S</w:t>
      </w:r>
      <w:r w:rsidRPr="00386DEA">
        <w:rPr>
          <w:rFonts w:hint="eastAsia"/>
          <w:i/>
          <w:color w:val="000000"/>
          <w:szCs w:val="21"/>
          <w:vertAlign w:val="subscript"/>
        </w:rPr>
        <w:t>FGCB</w:t>
      </w:r>
      <w:r w:rsidRPr="00386DEA">
        <w:rPr>
          <w:rFonts w:hint="eastAsia"/>
          <w:color w:val="000000"/>
          <w:szCs w:val="21"/>
        </w:rPr>
        <w:t>=</w:t>
      </w:r>
      <w:r w:rsidR="006B3986" w:rsidRPr="00386DEA">
        <w:rPr>
          <w:color w:val="000000"/>
          <w:szCs w:val="21"/>
          <w:u w:val="single"/>
        </w:rPr>
        <w:t xml:space="preserve"> </w:t>
      </w:r>
      <w:r w:rsidR="006B3986" w:rsidRPr="00613D4A">
        <w:rPr>
          <w:b/>
          <w:color w:val="000000"/>
          <w:szCs w:val="21"/>
          <w:u w:val="single"/>
        </w:rPr>
        <w:t xml:space="preserve">        </w:t>
      </w:r>
      <w:r w:rsidR="006B3986" w:rsidRPr="00613D4A">
        <w:rPr>
          <w:b/>
          <w:color w:val="000000"/>
          <w:szCs w:val="21"/>
        </w:rPr>
        <w:t>．</w:t>
      </w:r>
    </w:p>
    <w:p w:rsidR="006B3986" w:rsidRPr="00613D4A" w:rsidRDefault="003B5679" w:rsidP="00922C91">
      <w:pPr>
        <w:adjustRightInd w:val="0"/>
        <w:snapToGrid w:val="0"/>
        <w:jc w:val="left"/>
      </w:pPr>
      <w:r>
        <w:rPr>
          <w:noProof/>
        </w:rPr>
        <w:drawing>
          <wp:inline distT="0" distB="0" distL="0" distR="0">
            <wp:extent cx="1680716" cy="1440000"/>
            <wp:effectExtent l="0" t="0" r="0" b="0"/>
            <wp:docPr id="1712" name="图片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716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5679">
        <w:t xml:space="preserve"> </w:t>
      </w:r>
      <w:r>
        <w:rPr>
          <w:noProof/>
        </w:rPr>
        <w:drawing>
          <wp:inline distT="0" distB="0" distL="0" distR="0">
            <wp:extent cx="1680716" cy="1440000"/>
            <wp:effectExtent l="0" t="0" r="0" b="0"/>
            <wp:docPr id="1713" name="图片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716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Default="00922C91" w:rsidP="00922C91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7</w:t>
      </w:r>
      <w:r w:rsidRPr="00E13668"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7</w:t>
      </w:r>
      <w:r w:rsidRPr="00E13668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</w:p>
    <w:p w:rsidR="007E6A20" w:rsidRPr="007E6A20" w:rsidRDefault="007E6A20" w:rsidP="006B3986">
      <w:pPr>
        <w:adjustRightInd w:val="0"/>
        <w:snapToGrid w:val="0"/>
        <w:jc w:val="left"/>
        <w:rPr>
          <w:color w:val="800080"/>
          <w:szCs w:val="21"/>
        </w:rPr>
      </w:pPr>
    </w:p>
    <w:p w:rsidR="006B3986" w:rsidRPr="000E46DD" w:rsidRDefault="007C286F" w:rsidP="007C286F">
      <w:pPr>
        <w:adjustRightInd w:val="0"/>
        <w:snapToGrid w:val="0"/>
        <w:rPr>
          <w:szCs w:val="21"/>
        </w:rPr>
      </w:pPr>
      <w:r w:rsidRPr="007C286F">
        <w:rPr>
          <w:rFonts w:hint="eastAsia"/>
          <w:b/>
          <w:szCs w:val="21"/>
        </w:rPr>
        <w:t>例</w:t>
      </w:r>
      <w:r w:rsidRPr="007C286F">
        <w:rPr>
          <w:rFonts w:hint="eastAsia"/>
          <w:b/>
          <w:szCs w:val="21"/>
        </w:rPr>
        <w:t xml:space="preserve">8. </w:t>
      </w:r>
      <w:r w:rsidR="006B3986" w:rsidRPr="000E46DD">
        <w:rPr>
          <w:szCs w:val="21"/>
        </w:rPr>
        <w:t>如图，已知正方形</w:t>
      </w:r>
      <w:r w:rsidRPr="003E44A3">
        <w:rPr>
          <w:rFonts w:hint="eastAsia"/>
          <w:i/>
          <w:szCs w:val="21"/>
        </w:rPr>
        <w:t>ABCD</w:t>
      </w:r>
      <w:r w:rsidR="006B3986" w:rsidRPr="000E46DD">
        <w:rPr>
          <w:szCs w:val="21"/>
        </w:rPr>
        <w:t>的边长为</w:t>
      </w:r>
      <w:r>
        <w:rPr>
          <w:rFonts w:hint="eastAsia"/>
          <w:szCs w:val="21"/>
        </w:rPr>
        <w:t>4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F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BC</w:t>
      </w:r>
      <w:r w:rsidR="006B3986" w:rsidRPr="000E46DD">
        <w:rPr>
          <w:szCs w:val="21"/>
        </w:rPr>
        <w:t>边的中点，</w:t>
      </w:r>
      <w:r w:rsidRPr="003E44A3">
        <w:rPr>
          <w:rFonts w:hint="eastAsia"/>
          <w:i/>
          <w:szCs w:val="21"/>
        </w:rPr>
        <w:t>E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DC</w:t>
      </w:r>
      <w:r w:rsidR="006B3986" w:rsidRPr="000E46DD">
        <w:rPr>
          <w:szCs w:val="21"/>
        </w:rPr>
        <w:t>边上的点，且</w:t>
      </w:r>
      <w:r w:rsidRPr="003E44A3">
        <w:rPr>
          <w:rFonts w:hint="eastAsia"/>
          <w:i/>
          <w:szCs w:val="21"/>
        </w:rPr>
        <w:t>DE</w:t>
      </w:r>
      <w:r w:rsidRPr="003E44A3">
        <w:rPr>
          <w:rFonts w:hint="eastAsia"/>
          <w:i/>
          <w:szCs w:val="21"/>
        </w:rPr>
        <w:t>：</w:t>
      </w:r>
      <w:r w:rsidRPr="003E44A3">
        <w:rPr>
          <w:rFonts w:hint="eastAsia"/>
          <w:i/>
          <w:szCs w:val="21"/>
        </w:rPr>
        <w:t>EC</w:t>
      </w:r>
      <w:r>
        <w:rPr>
          <w:rFonts w:hint="eastAsia"/>
          <w:szCs w:val="21"/>
        </w:rPr>
        <w:t>=1:3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AF</w:t>
      </w:r>
      <w:r w:rsidR="006B3986" w:rsidRPr="000E46DD">
        <w:rPr>
          <w:szCs w:val="21"/>
        </w:rPr>
        <w:t>与</w:t>
      </w:r>
      <w:r w:rsidRPr="003E44A3">
        <w:rPr>
          <w:rFonts w:hint="eastAsia"/>
          <w:i/>
          <w:szCs w:val="21"/>
        </w:rPr>
        <w:t>BE</w:t>
      </w:r>
      <w:r w:rsidR="006B3986" w:rsidRPr="000E46DD">
        <w:rPr>
          <w:szCs w:val="21"/>
        </w:rPr>
        <w:t>相交于点</w:t>
      </w:r>
      <w:r w:rsidRPr="003E44A3">
        <w:rPr>
          <w:rFonts w:hint="eastAsia"/>
          <w:i/>
          <w:szCs w:val="21"/>
        </w:rPr>
        <w:t>G</w:t>
      </w:r>
      <w:r w:rsidR="006B3986" w:rsidRPr="000E46DD">
        <w:rPr>
          <w:szCs w:val="21"/>
        </w:rPr>
        <w:t>，求</w:t>
      </w:r>
      <w:r>
        <w:rPr>
          <w:rFonts w:hint="eastAsia"/>
          <w:szCs w:val="21"/>
        </w:rPr>
        <w:t xml:space="preserve"> </w:t>
      </w:r>
      <w:r w:rsidRPr="0063572E">
        <w:rPr>
          <w:rFonts w:hint="eastAsia"/>
          <w:i/>
          <w:szCs w:val="21"/>
        </w:rPr>
        <w:t>S</w:t>
      </w:r>
      <w:r w:rsidRPr="0063572E">
        <w:rPr>
          <w:rFonts w:ascii="Arial" w:hAnsi="Arial" w:cs="Arial"/>
          <w:i/>
          <w:szCs w:val="21"/>
          <w:vertAlign w:val="subscript"/>
        </w:rPr>
        <w:t>∆</w:t>
      </w:r>
      <w:r w:rsidRPr="0063572E">
        <w:rPr>
          <w:rFonts w:hint="eastAsia"/>
          <w:i/>
          <w:szCs w:val="21"/>
          <w:vertAlign w:val="subscript"/>
        </w:rPr>
        <w:t>A</w:t>
      </w:r>
      <w:r>
        <w:rPr>
          <w:rFonts w:hint="eastAsia"/>
          <w:i/>
          <w:szCs w:val="21"/>
          <w:vertAlign w:val="subscript"/>
        </w:rPr>
        <w:t>BG</w:t>
      </w:r>
    </w:p>
    <w:p w:rsidR="006B3986" w:rsidRPr="00613D4A" w:rsidRDefault="00493F84" w:rsidP="00EB10D0">
      <w:pPr>
        <w:adjustRightInd w:val="0"/>
        <w:snapToGrid w:val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62075" cy="1371600"/>
            <wp:effectExtent l="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2171700" cy="1285875"/>
            <wp:effectExtent l="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1257300" cy="1276350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Default="00922C91" w:rsidP="00922C91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8</w:t>
      </w:r>
      <w:r w:rsidRPr="00E13668"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8</w:t>
      </w:r>
      <w:r w:rsidRPr="00E13668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8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</w:t>
      </w:r>
    </w:p>
    <w:p w:rsidR="006B3986" w:rsidRPr="00922C91" w:rsidRDefault="006B3986" w:rsidP="006B3986">
      <w:pPr>
        <w:adjustRightInd w:val="0"/>
        <w:snapToGrid w:val="0"/>
        <w:jc w:val="left"/>
        <w:rPr>
          <w:color w:val="000000"/>
          <w:szCs w:val="21"/>
        </w:rPr>
      </w:pPr>
    </w:p>
    <w:p w:rsidR="006B3986" w:rsidRPr="000E46DD" w:rsidRDefault="003E44A3" w:rsidP="003E44A3">
      <w:pPr>
        <w:adjustRightInd w:val="0"/>
        <w:snapToGrid w:val="0"/>
        <w:rPr>
          <w:bCs/>
          <w:szCs w:val="21"/>
        </w:rPr>
      </w:pPr>
      <w:r w:rsidRPr="003E44A3">
        <w:rPr>
          <w:rFonts w:hint="eastAsia"/>
          <w:b/>
          <w:szCs w:val="21"/>
        </w:rPr>
        <w:t>例</w:t>
      </w:r>
      <w:r w:rsidRPr="003E44A3">
        <w:rPr>
          <w:rFonts w:hint="eastAsia"/>
          <w:b/>
          <w:szCs w:val="21"/>
        </w:rPr>
        <w:t xml:space="preserve">9. </w:t>
      </w:r>
      <w:r w:rsidR="006B3986" w:rsidRPr="000E46DD">
        <w:rPr>
          <w:szCs w:val="21"/>
        </w:rPr>
        <w:t>如图所示，已知平行四边形</w:t>
      </w:r>
      <w:r w:rsidRPr="003E44A3">
        <w:rPr>
          <w:rFonts w:hint="eastAsia"/>
          <w:i/>
          <w:szCs w:val="21"/>
        </w:rPr>
        <w:t>ABCD</w:t>
      </w:r>
      <w:r w:rsidR="006B3986" w:rsidRPr="000E46DD">
        <w:rPr>
          <w:szCs w:val="21"/>
        </w:rPr>
        <w:t>的面积是</w:t>
      </w:r>
      <w:r>
        <w:rPr>
          <w:rFonts w:hint="eastAsia"/>
          <w:szCs w:val="21"/>
        </w:rPr>
        <w:t>1</w:t>
      </w:r>
      <w:r w:rsidR="006B3986" w:rsidRPr="000E46DD">
        <w:rPr>
          <w:szCs w:val="21"/>
        </w:rPr>
        <w:t>，</w:t>
      </w:r>
      <w:r w:rsidRPr="003E44A3">
        <w:rPr>
          <w:rFonts w:hint="eastAsia"/>
          <w:i/>
          <w:szCs w:val="21"/>
        </w:rPr>
        <w:t>E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F</w:t>
      </w:r>
      <w:r w:rsidR="006B3986" w:rsidRPr="000E46DD">
        <w:rPr>
          <w:szCs w:val="21"/>
        </w:rPr>
        <w:t>是</w:t>
      </w:r>
      <w:r w:rsidRPr="003E44A3">
        <w:rPr>
          <w:rFonts w:hint="eastAsia"/>
          <w:i/>
          <w:szCs w:val="21"/>
        </w:rPr>
        <w:t>AB</w:t>
      </w:r>
      <w:r w:rsidRPr="003E44A3">
        <w:rPr>
          <w:rFonts w:hint="eastAsia"/>
          <w:i/>
          <w:szCs w:val="21"/>
        </w:rPr>
        <w:t>、</w:t>
      </w:r>
      <w:r w:rsidRPr="003E44A3">
        <w:rPr>
          <w:rFonts w:hint="eastAsia"/>
          <w:i/>
          <w:szCs w:val="21"/>
        </w:rPr>
        <w:t>AD</w:t>
      </w:r>
      <w:r w:rsidR="006B3986" w:rsidRPr="000E46DD">
        <w:rPr>
          <w:szCs w:val="21"/>
        </w:rPr>
        <w:t>的中点，</w:t>
      </w:r>
      <w:r w:rsidRPr="003E44A3">
        <w:rPr>
          <w:rFonts w:hint="eastAsia"/>
          <w:i/>
          <w:szCs w:val="21"/>
        </w:rPr>
        <w:t>BF</w:t>
      </w:r>
      <w:r w:rsidR="006B3986" w:rsidRPr="000E46DD">
        <w:rPr>
          <w:szCs w:val="21"/>
        </w:rPr>
        <w:t>交</w:t>
      </w:r>
      <w:r w:rsidRPr="003E44A3">
        <w:rPr>
          <w:rFonts w:hint="eastAsia"/>
          <w:i/>
          <w:szCs w:val="21"/>
        </w:rPr>
        <w:t>EC</w:t>
      </w:r>
      <w:r w:rsidR="006B3986" w:rsidRPr="000E46DD">
        <w:rPr>
          <w:szCs w:val="21"/>
        </w:rPr>
        <w:t>于</w:t>
      </w:r>
      <w:r>
        <w:rPr>
          <w:rFonts w:hint="eastAsia"/>
          <w:szCs w:val="21"/>
        </w:rPr>
        <w:t>点</w:t>
      </w:r>
      <w:r w:rsidRPr="003E44A3">
        <w:rPr>
          <w:rFonts w:hint="eastAsia"/>
          <w:i/>
          <w:szCs w:val="21"/>
        </w:rPr>
        <w:t>M</w:t>
      </w:r>
      <w:r w:rsidR="006B3986" w:rsidRPr="000E46DD">
        <w:rPr>
          <w:szCs w:val="21"/>
        </w:rPr>
        <w:t>，求</w:t>
      </w:r>
      <w:r>
        <w:rPr>
          <w:rFonts w:ascii="Arial" w:hAnsi="Arial" w:cs="Arial"/>
          <w:szCs w:val="21"/>
        </w:rPr>
        <w:t>∆</w:t>
      </w:r>
      <w:r w:rsidRPr="003E44A3">
        <w:rPr>
          <w:rFonts w:hint="eastAsia"/>
          <w:i/>
          <w:szCs w:val="21"/>
        </w:rPr>
        <w:t>BMG</w:t>
      </w:r>
      <w:r w:rsidR="006B3986" w:rsidRPr="000E46DD">
        <w:rPr>
          <w:szCs w:val="21"/>
        </w:rPr>
        <w:t>的面积．</w:t>
      </w:r>
      <w:r w:rsidR="006B3986" w:rsidRPr="000E46DD">
        <w:rPr>
          <w:szCs w:val="21"/>
        </w:rPr>
        <w:t xml:space="preserve"> </w:t>
      </w:r>
    </w:p>
    <w:p w:rsidR="006B3986" w:rsidRPr="00613D4A" w:rsidRDefault="0023495A" w:rsidP="00EB10D0">
      <w:pPr>
        <w:adjustRightInd w:val="0"/>
        <w:snapToGrid w:val="0"/>
        <w:ind w:rightChars="-229" w:right="-481"/>
        <w:textAlignment w:val="center"/>
        <w:rPr>
          <w:szCs w:val="21"/>
        </w:rPr>
      </w:pPr>
      <w:r>
        <w:rPr>
          <w:noProof/>
        </w:rPr>
        <w:drawing>
          <wp:inline distT="0" distB="0" distL="0" distR="0">
            <wp:extent cx="2181225" cy="1456148"/>
            <wp:effectExtent l="0" t="0" r="0" b="0"/>
            <wp:docPr id="448" name="图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489" cy="1459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B3986" w:rsidRPr="00613D4A">
        <w:t xml:space="preserve">  </w:t>
      </w:r>
      <w:r w:rsidRPr="0023495A">
        <w:t xml:space="preserve"> </w:t>
      </w:r>
      <w:r>
        <w:rPr>
          <w:noProof/>
        </w:rPr>
        <w:drawing>
          <wp:inline distT="0" distB="0" distL="0" distR="0">
            <wp:extent cx="2992593" cy="1440000"/>
            <wp:effectExtent l="0" t="0" r="0" b="0"/>
            <wp:docPr id="447" name="图片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593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Default="00922C91" w:rsidP="00922C91">
      <w:pPr>
        <w:adjustRightInd w:val="0"/>
        <w:snapToGrid w:val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9</w:t>
      </w:r>
      <w:r w:rsidRPr="00E13668"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例</w:t>
      </w:r>
      <w:r>
        <w:rPr>
          <w:rFonts w:hint="eastAsia"/>
          <w:color w:val="000000"/>
          <w:szCs w:val="21"/>
        </w:rPr>
        <w:t>9</w:t>
      </w:r>
      <w:r w:rsidRPr="00E13668"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</w:p>
    <w:p w:rsidR="002A143A" w:rsidRDefault="002A143A" w:rsidP="006B3986">
      <w:pPr>
        <w:adjustRightInd w:val="0"/>
        <w:snapToGrid w:val="0"/>
        <w:jc w:val="left"/>
      </w:pPr>
    </w:p>
    <w:p w:rsidR="002A143A" w:rsidRDefault="002A143A" w:rsidP="006B3986">
      <w:pPr>
        <w:adjustRightInd w:val="0"/>
        <w:snapToGrid w:val="0"/>
        <w:jc w:val="left"/>
      </w:pPr>
    </w:p>
    <w:p w:rsidR="002A143A" w:rsidRDefault="002A143A">
      <w:pPr>
        <w:widowControl/>
        <w:jc w:val="left"/>
      </w:pPr>
      <w:r>
        <w:br w:type="page"/>
      </w:r>
    </w:p>
    <w:p w:rsidR="00BE3F27" w:rsidRPr="00613D4A" w:rsidRDefault="00090BC1" w:rsidP="00BE3F27">
      <w:pPr>
        <w:snapToGrid w:val="0"/>
        <w:spacing w:line="120" w:lineRule="atLeast"/>
        <w:rPr>
          <w:b/>
        </w:rPr>
      </w:pPr>
      <w:r w:rsidRPr="00613D4A">
        <w:rPr>
          <w:b/>
        </w:rPr>
        <w:lastRenderedPageBreak/>
        <w:t>课后练习</w:t>
      </w:r>
      <w:r w:rsidR="002A143A">
        <w:rPr>
          <w:rFonts w:hint="eastAsia"/>
          <w:b/>
        </w:rPr>
        <w:t>（面积法</w:t>
      </w:r>
      <w:r w:rsidR="00922C91">
        <w:rPr>
          <w:rFonts w:hint="eastAsia"/>
          <w:b/>
        </w:rPr>
        <w:t>之</w:t>
      </w:r>
      <w:r w:rsidR="002A143A">
        <w:rPr>
          <w:rFonts w:hint="eastAsia"/>
          <w:b/>
        </w:rPr>
        <w:t>三）</w:t>
      </w:r>
    </w:p>
    <w:p w:rsidR="009B6D1B" w:rsidRPr="00922C91" w:rsidRDefault="009B6D1B" w:rsidP="00F410D4"/>
    <w:p w:rsidR="0063572E" w:rsidRPr="000E46DD" w:rsidRDefault="002A143A" w:rsidP="00922C91">
      <w:pPr>
        <w:adjustRightInd w:val="0"/>
        <w:snapToGrid w:val="0"/>
        <w:ind w:left="424" w:hangingChars="201" w:hanging="424"/>
        <w:rPr>
          <w:szCs w:val="21"/>
        </w:rPr>
      </w:pPr>
      <w:r w:rsidRPr="002A143A">
        <w:rPr>
          <w:rFonts w:hint="eastAsia"/>
          <w:b/>
          <w:szCs w:val="21"/>
        </w:rPr>
        <w:t xml:space="preserve">1. </w:t>
      </w:r>
      <w:r w:rsidR="0063572E" w:rsidRPr="000E46DD">
        <w:rPr>
          <w:szCs w:val="21"/>
        </w:rPr>
        <w:t>在下图的正方形</w:t>
      </w:r>
      <w:r w:rsidR="0063572E" w:rsidRPr="000E46DD">
        <w:rPr>
          <w:position w:val="-6"/>
          <w:szCs w:val="21"/>
        </w:rPr>
        <w:object w:dxaOrig="639" w:dyaOrig="260">
          <v:shape id="_x0000_i1026" type="#_x0000_t75" style="width:32.25pt;height:12.75pt" o:ole="">
            <v:imagedata r:id="rId29" o:title=""/>
          </v:shape>
          <o:OLEObject Type="Embed" ProgID="Equation.DSMT4" ShapeID="_x0000_i1026" DrawAspect="Content" ObjectID="_1417798213" r:id="rId30"/>
        </w:object>
      </w:r>
      <w:r w:rsidR="0063572E" w:rsidRPr="000E46DD">
        <w:rPr>
          <w:szCs w:val="21"/>
        </w:rPr>
        <w:t>中，</w:t>
      </w:r>
      <w:r w:rsidR="0063572E" w:rsidRPr="000E46DD">
        <w:rPr>
          <w:position w:val="-4"/>
          <w:szCs w:val="21"/>
        </w:rPr>
        <w:object w:dxaOrig="220" w:dyaOrig="240">
          <v:shape id="_x0000_i1027" type="#_x0000_t75" style="width:11.25pt;height:12pt" o:ole="">
            <v:imagedata r:id="rId31" o:title=""/>
          </v:shape>
          <o:OLEObject Type="Embed" ProgID="Equation.DSMT4" ShapeID="_x0000_i1027" DrawAspect="Content" ObjectID="_1417798214" r:id="rId32"/>
        </w:object>
      </w:r>
      <w:r w:rsidR="0063572E" w:rsidRPr="000E46DD">
        <w:rPr>
          <w:szCs w:val="21"/>
        </w:rPr>
        <w:t>是</w:t>
      </w:r>
      <w:r w:rsidR="0063572E" w:rsidRPr="000E46DD">
        <w:rPr>
          <w:position w:val="-6"/>
          <w:szCs w:val="21"/>
        </w:rPr>
        <w:object w:dxaOrig="360" w:dyaOrig="260">
          <v:shape id="_x0000_i1028" type="#_x0000_t75" style="width:18pt;height:12.75pt" o:ole="">
            <v:imagedata r:id="rId33" o:title=""/>
          </v:shape>
          <o:OLEObject Type="Embed" ProgID="Equation.DSMT4" ShapeID="_x0000_i1028" DrawAspect="Content" ObjectID="_1417798215" r:id="rId34"/>
        </w:object>
      </w:r>
      <w:r w:rsidR="0063572E" w:rsidRPr="000E46DD">
        <w:rPr>
          <w:szCs w:val="21"/>
        </w:rPr>
        <w:t>边的中点，</w:t>
      </w:r>
      <w:r w:rsidR="0063572E" w:rsidRPr="000E46DD">
        <w:rPr>
          <w:position w:val="-4"/>
          <w:szCs w:val="21"/>
        </w:rPr>
        <w:object w:dxaOrig="360" w:dyaOrig="240">
          <v:shape id="_x0000_i1029" type="#_x0000_t75" style="width:18pt;height:12pt" o:ole="">
            <v:imagedata r:id="rId35" o:title=""/>
          </v:shape>
          <o:OLEObject Type="Embed" ProgID="Equation.DSMT4" ShapeID="_x0000_i1029" DrawAspect="Content" ObjectID="_1417798216" r:id="rId36"/>
        </w:object>
      </w:r>
      <w:r w:rsidR="0063572E" w:rsidRPr="000E46DD">
        <w:rPr>
          <w:szCs w:val="21"/>
        </w:rPr>
        <w:t>与</w:t>
      </w:r>
      <w:r w:rsidR="0063572E" w:rsidRPr="000E46DD">
        <w:rPr>
          <w:position w:val="-4"/>
          <w:szCs w:val="21"/>
        </w:rPr>
        <w:object w:dxaOrig="360" w:dyaOrig="240">
          <v:shape id="_x0000_i1030" type="#_x0000_t75" style="width:18pt;height:12pt" o:ole="">
            <v:imagedata r:id="rId37" o:title=""/>
          </v:shape>
          <o:OLEObject Type="Embed" ProgID="Equation.DSMT4" ShapeID="_x0000_i1030" DrawAspect="Content" ObjectID="_1417798217" r:id="rId38"/>
        </w:object>
      </w:r>
      <w:r w:rsidR="0063572E" w:rsidRPr="000E46DD">
        <w:rPr>
          <w:szCs w:val="21"/>
        </w:rPr>
        <w:t>相交于</w:t>
      </w:r>
      <w:r w:rsidR="0063572E" w:rsidRPr="000E46DD">
        <w:rPr>
          <w:position w:val="-4"/>
          <w:szCs w:val="21"/>
        </w:rPr>
        <w:object w:dxaOrig="240" w:dyaOrig="240">
          <v:shape id="_x0000_i1031" type="#_x0000_t75" style="width:12pt;height:12pt" o:ole="">
            <v:imagedata r:id="rId39" o:title=""/>
          </v:shape>
          <o:OLEObject Type="Embed" ProgID="Equation.DSMT4" ShapeID="_x0000_i1031" DrawAspect="Content" ObjectID="_1417798218" r:id="rId40"/>
        </w:object>
      </w:r>
      <w:r w:rsidR="0063572E" w:rsidRPr="000E46DD">
        <w:rPr>
          <w:szCs w:val="21"/>
        </w:rPr>
        <w:t>点，三角形</w:t>
      </w:r>
      <w:r w:rsidR="0063572E" w:rsidRPr="000E46DD">
        <w:rPr>
          <w:position w:val="-4"/>
          <w:szCs w:val="21"/>
        </w:rPr>
        <w:object w:dxaOrig="480" w:dyaOrig="240">
          <v:shape id="_x0000_i1032" type="#_x0000_t75" style="width:24pt;height:12pt" o:ole="">
            <v:imagedata r:id="rId41" o:title=""/>
          </v:shape>
          <o:OLEObject Type="Embed" ProgID="Equation.DSMT4" ShapeID="_x0000_i1032" DrawAspect="Content" ObjectID="_1417798219" r:id="rId42"/>
        </w:object>
      </w:r>
      <w:r w:rsidR="0063572E" w:rsidRPr="000E46DD">
        <w:rPr>
          <w:szCs w:val="21"/>
        </w:rPr>
        <w:t>的面积为</w:t>
      </w:r>
      <w:r w:rsidR="0063572E" w:rsidRPr="000E46DD">
        <w:rPr>
          <w:szCs w:val="21"/>
        </w:rPr>
        <w:t>1</w:t>
      </w:r>
      <w:r w:rsidR="0063572E" w:rsidRPr="000E46DD">
        <w:rPr>
          <w:szCs w:val="21"/>
        </w:rPr>
        <w:t>平方厘米，那么正方形</w:t>
      </w:r>
      <w:r w:rsidR="0063572E" w:rsidRPr="000E46DD">
        <w:rPr>
          <w:position w:val="-6"/>
          <w:szCs w:val="21"/>
        </w:rPr>
        <w:object w:dxaOrig="639" w:dyaOrig="260">
          <v:shape id="_x0000_i1033" type="#_x0000_t75" style="width:32.25pt;height:12.75pt" o:ole="">
            <v:imagedata r:id="rId43" o:title=""/>
          </v:shape>
          <o:OLEObject Type="Embed" ProgID="Equation.DSMT4" ShapeID="_x0000_i1033" DrawAspect="Content" ObjectID="_1417798220" r:id="rId44"/>
        </w:object>
      </w:r>
      <w:r w:rsidR="0063572E" w:rsidRPr="000E46DD">
        <w:rPr>
          <w:szCs w:val="21"/>
        </w:rPr>
        <w:t>面积是</w:t>
      </w:r>
      <w:r w:rsidR="0063572E" w:rsidRPr="000E46DD">
        <w:rPr>
          <w:szCs w:val="21"/>
          <w:u w:val="single"/>
        </w:rPr>
        <w:t xml:space="preserve">         </w:t>
      </w:r>
      <w:r w:rsidR="0063572E" w:rsidRPr="000E46DD">
        <w:rPr>
          <w:szCs w:val="21"/>
        </w:rPr>
        <w:t>平方厘米．</w:t>
      </w:r>
    </w:p>
    <w:p w:rsidR="0063572E" w:rsidRPr="00613D4A" w:rsidRDefault="0063572E" w:rsidP="00922C91">
      <w:pPr>
        <w:adjustRightInd w:val="0"/>
        <w:snapToGrid w:val="0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90650" cy="1447800"/>
            <wp:effectExtent l="0" t="0" r="0" b="0"/>
            <wp:docPr id="1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noProof/>
        </w:rPr>
        <w:drawing>
          <wp:inline distT="0" distB="0" distL="0" distR="0">
            <wp:extent cx="1533525" cy="1123950"/>
            <wp:effectExtent l="0" t="0" r="0" b="0"/>
            <wp:docPr id="12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noProof/>
          <w:szCs w:val="21"/>
        </w:rPr>
        <w:drawing>
          <wp:inline distT="0" distB="0" distL="0" distR="0">
            <wp:extent cx="1834515" cy="1457325"/>
            <wp:effectExtent l="0" t="0" r="0" b="0"/>
            <wp:docPr id="11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51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72E" w:rsidRPr="0063572E" w:rsidRDefault="00922C91" w:rsidP="00F410D4">
      <w:r>
        <w:rPr>
          <w:rFonts w:hint="eastAsia"/>
        </w:rPr>
        <w:t>（第</w:t>
      </w:r>
      <w:r>
        <w:rPr>
          <w:rFonts w:hint="eastAsia"/>
        </w:rPr>
        <w:t>1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2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3</w:t>
      </w:r>
      <w:r>
        <w:rPr>
          <w:rFonts w:hint="eastAsia"/>
        </w:rPr>
        <w:t>题）</w:t>
      </w:r>
    </w:p>
    <w:p w:rsidR="00695B56" w:rsidRDefault="00695B56" w:rsidP="007C286F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7C286F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7C286F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7C286F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7C286F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7C286F">
      <w:pPr>
        <w:adjustRightInd w:val="0"/>
        <w:snapToGrid w:val="0"/>
        <w:jc w:val="left"/>
        <w:rPr>
          <w:b/>
          <w:szCs w:val="21"/>
        </w:rPr>
      </w:pPr>
    </w:p>
    <w:p w:rsidR="007C286F" w:rsidRPr="002A143A" w:rsidRDefault="002A143A" w:rsidP="007C286F">
      <w:pPr>
        <w:adjustRightInd w:val="0"/>
        <w:snapToGrid w:val="0"/>
        <w:jc w:val="left"/>
        <w:rPr>
          <w:color w:val="800080"/>
          <w:szCs w:val="21"/>
        </w:rPr>
      </w:pPr>
      <w:r w:rsidRPr="002A143A">
        <w:rPr>
          <w:rFonts w:hint="eastAsia"/>
          <w:b/>
          <w:szCs w:val="21"/>
        </w:rPr>
        <w:t xml:space="preserve">2. </w:t>
      </w:r>
      <w:r w:rsidR="007C286F" w:rsidRPr="002A143A">
        <w:rPr>
          <w:szCs w:val="21"/>
        </w:rPr>
        <w:t>如图，</w:t>
      </w:r>
      <w:r w:rsidR="007C286F" w:rsidRPr="002A143A">
        <w:rPr>
          <w:position w:val="-4"/>
          <w:szCs w:val="21"/>
        </w:rPr>
        <w:object w:dxaOrig="380" w:dyaOrig="240">
          <v:shape id="_x0000_i1034" type="#_x0000_t75" style="width:18.75pt;height:12pt" o:ole="">
            <v:imagedata r:id="rId48" o:title=""/>
          </v:shape>
          <o:OLEObject Type="Embed" ProgID="Equation.DSMT4" ShapeID="_x0000_i1034" DrawAspect="Content" ObjectID="_1417798221" r:id="rId49"/>
        </w:object>
      </w:r>
      <w:r w:rsidR="007C286F" w:rsidRPr="002A143A">
        <w:rPr>
          <w:szCs w:val="21"/>
        </w:rPr>
        <w:t>平行</w:t>
      </w:r>
      <w:r w:rsidR="007C286F" w:rsidRPr="002A143A">
        <w:rPr>
          <w:position w:val="-6"/>
          <w:szCs w:val="21"/>
        </w:rPr>
        <w:object w:dxaOrig="360" w:dyaOrig="260">
          <v:shape id="_x0000_i1035" type="#_x0000_t75" style="width:18pt;height:12.75pt" o:ole="">
            <v:imagedata r:id="rId50" o:title=""/>
          </v:shape>
          <o:OLEObject Type="Embed" ProgID="Equation.DSMT4" ShapeID="_x0000_i1035" DrawAspect="Content" ObjectID="_1417798222" r:id="rId51"/>
        </w:object>
      </w:r>
      <w:r w:rsidR="007C286F" w:rsidRPr="002A143A">
        <w:rPr>
          <w:szCs w:val="21"/>
        </w:rPr>
        <w:t>，且</w:t>
      </w:r>
      <w:r w:rsidR="007C286F" w:rsidRPr="002A143A">
        <w:rPr>
          <w:position w:val="-4"/>
          <w:szCs w:val="21"/>
        </w:rPr>
        <w:object w:dxaOrig="700" w:dyaOrig="240">
          <v:shape id="_x0000_i1036" type="#_x0000_t75" style="width:35.25pt;height:12pt" o:ole="">
            <v:imagedata r:id="rId52" o:title=""/>
          </v:shape>
          <o:OLEObject Type="Embed" ProgID="Equation.DSMT4" ShapeID="_x0000_i1036" DrawAspect="Content" ObjectID="_1417798223" r:id="rId53"/>
        </w:object>
      </w:r>
      <w:r w:rsidR="007C286F" w:rsidRPr="002A143A">
        <w:rPr>
          <w:szCs w:val="21"/>
        </w:rPr>
        <w:t>，</w:t>
      </w:r>
      <w:r w:rsidR="007C286F" w:rsidRPr="002A143A">
        <w:rPr>
          <w:position w:val="-6"/>
          <w:szCs w:val="21"/>
        </w:rPr>
        <w:object w:dxaOrig="660" w:dyaOrig="260">
          <v:shape id="_x0000_i1037" type="#_x0000_t75" style="width:33pt;height:12.75pt" o:ole="">
            <v:imagedata r:id="rId54" o:title=""/>
          </v:shape>
          <o:OLEObject Type="Embed" ProgID="Equation.DSMT4" ShapeID="_x0000_i1037" DrawAspect="Content" ObjectID="_1417798224" r:id="rId55"/>
        </w:object>
      </w:r>
      <w:r w:rsidR="007C286F" w:rsidRPr="002A143A">
        <w:rPr>
          <w:szCs w:val="21"/>
        </w:rPr>
        <w:t>，</w:t>
      </w:r>
      <w:r w:rsidR="007C286F" w:rsidRPr="002A143A">
        <w:rPr>
          <w:position w:val="-4"/>
          <w:szCs w:val="21"/>
        </w:rPr>
        <w:object w:dxaOrig="680" w:dyaOrig="240">
          <v:shape id="_x0000_i1038" type="#_x0000_t75" style="width:33.75pt;height:12pt" o:ole="">
            <v:imagedata r:id="rId56" o:title=""/>
          </v:shape>
          <o:OLEObject Type="Embed" ProgID="Equation.DSMT4" ShapeID="_x0000_i1038" DrawAspect="Content" ObjectID="_1417798225" r:id="rId57"/>
        </w:object>
      </w:r>
      <w:r w:rsidR="007C286F" w:rsidRPr="002A143A">
        <w:rPr>
          <w:szCs w:val="21"/>
        </w:rPr>
        <w:t>，求</w:t>
      </w:r>
      <w:r w:rsidR="007C286F" w:rsidRPr="002A143A">
        <w:rPr>
          <w:position w:val="-6"/>
          <w:szCs w:val="21"/>
        </w:rPr>
        <w:object w:dxaOrig="380" w:dyaOrig="260">
          <v:shape id="_x0000_i1039" type="#_x0000_t75" style="width:18.75pt;height:12.75pt" o:ole="">
            <v:imagedata r:id="rId58" o:title=""/>
          </v:shape>
          <o:OLEObject Type="Embed" ProgID="Equation.DSMT4" ShapeID="_x0000_i1039" DrawAspect="Content" ObjectID="_1417798226" r:id="rId59"/>
        </w:object>
      </w:r>
      <w:r w:rsidR="007C286F" w:rsidRPr="002A143A">
        <w:rPr>
          <w:szCs w:val="21"/>
        </w:rPr>
        <w:t>的长．</w:t>
      </w:r>
    </w:p>
    <w:p w:rsidR="007C286F" w:rsidRPr="00613D4A" w:rsidRDefault="007C286F" w:rsidP="007C286F">
      <w:pPr>
        <w:adjustRightInd w:val="0"/>
        <w:snapToGrid w:val="0"/>
        <w:jc w:val="center"/>
        <w:rPr>
          <w:color w:val="800080"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7C286F" w:rsidRPr="002A143A" w:rsidRDefault="002A143A" w:rsidP="00922C91">
      <w:pPr>
        <w:adjustRightInd w:val="0"/>
        <w:snapToGrid w:val="0"/>
        <w:rPr>
          <w:color w:val="000000"/>
          <w:szCs w:val="28"/>
        </w:rPr>
      </w:pPr>
      <w:r w:rsidRPr="002A143A">
        <w:rPr>
          <w:rFonts w:hint="eastAsia"/>
          <w:color w:val="000000"/>
          <w:szCs w:val="28"/>
        </w:rPr>
        <w:t xml:space="preserve">3. </w:t>
      </w:r>
      <w:r w:rsidR="007C286F" w:rsidRPr="002A143A">
        <w:rPr>
          <w:color w:val="000000"/>
          <w:szCs w:val="28"/>
        </w:rPr>
        <w:t>如图，</w:t>
      </w:r>
      <w:r w:rsidR="007C286F" w:rsidRPr="002A143A">
        <w:rPr>
          <w:color w:val="000000"/>
          <w:szCs w:val="28"/>
        </w:rPr>
        <w:t xml:space="preserve"> </w:t>
      </w:r>
      <w:r w:rsidR="007C286F" w:rsidRPr="002A143A">
        <w:rPr>
          <w:color w:val="000000"/>
          <w:position w:val="-6"/>
          <w:szCs w:val="28"/>
        </w:rPr>
        <w:object w:dxaOrig="700" w:dyaOrig="260">
          <v:shape id="_x0000_i1040" type="#_x0000_t75" style="width:35.25pt;height:12.75pt" o:ole="">
            <v:imagedata r:id="rId60" o:title=""/>
          </v:shape>
          <o:OLEObject Type="Embed" ProgID="Equation.DSMT4" ShapeID="_x0000_i1040" DrawAspect="Content" ObjectID="_1417798227" r:id="rId61"/>
        </w:object>
      </w:r>
      <w:r w:rsidR="007C286F" w:rsidRPr="002A143A">
        <w:rPr>
          <w:color w:val="000000"/>
          <w:szCs w:val="28"/>
        </w:rPr>
        <w:t>中，</w:t>
      </w:r>
      <w:r w:rsidR="007C286F" w:rsidRPr="002A143A">
        <w:rPr>
          <w:color w:val="000000"/>
          <w:position w:val="-4"/>
          <w:szCs w:val="28"/>
        </w:rPr>
        <w:object w:dxaOrig="380" w:dyaOrig="240">
          <v:shape id="_x0000_i1041" type="#_x0000_t75" style="width:18.75pt;height:12pt" o:ole="">
            <v:imagedata r:id="rId62" o:title=""/>
          </v:shape>
          <o:OLEObject Type="Embed" ProgID="Equation.DSMT4" ShapeID="_x0000_i1041" DrawAspect="Content" ObjectID="_1417798228" r:id="rId63"/>
        </w:object>
      </w:r>
      <w:r w:rsidR="007C286F" w:rsidRPr="002A143A">
        <w:rPr>
          <w:color w:val="000000"/>
          <w:szCs w:val="28"/>
        </w:rPr>
        <w:t>，</w:t>
      </w:r>
      <w:r w:rsidR="007C286F" w:rsidRPr="002A143A">
        <w:rPr>
          <w:color w:val="000000"/>
          <w:position w:val="-6"/>
          <w:szCs w:val="28"/>
        </w:rPr>
        <w:object w:dxaOrig="380" w:dyaOrig="260">
          <v:shape id="_x0000_i1042" type="#_x0000_t75" style="width:18.75pt;height:12.75pt" o:ole="">
            <v:imagedata r:id="rId64" o:title=""/>
          </v:shape>
          <o:OLEObject Type="Embed" ProgID="Equation.DSMT4" ShapeID="_x0000_i1042" DrawAspect="Content" ObjectID="_1417798229" r:id="rId65"/>
        </w:object>
      </w:r>
      <w:r w:rsidR="007C286F" w:rsidRPr="002A143A">
        <w:rPr>
          <w:color w:val="000000"/>
          <w:szCs w:val="28"/>
        </w:rPr>
        <w:t>，</w:t>
      </w:r>
      <w:r w:rsidR="007C286F" w:rsidRPr="002A143A">
        <w:rPr>
          <w:color w:val="000000"/>
          <w:position w:val="-6"/>
          <w:szCs w:val="28"/>
        </w:rPr>
        <w:object w:dxaOrig="420" w:dyaOrig="260">
          <v:shape id="_x0000_i1043" type="#_x0000_t75" style="width:21pt;height:12.75pt" o:ole="">
            <v:imagedata r:id="rId66" o:title=""/>
          </v:shape>
          <o:OLEObject Type="Embed" ProgID="Equation.DSMT4" ShapeID="_x0000_i1043" DrawAspect="Content" ObjectID="_1417798230" r:id="rId67"/>
        </w:object>
      </w:r>
      <w:r w:rsidR="007C286F" w:rsidRPr="002A143A">
        <w:rPr>
          <w:color w:val="000000"/>
          <w:szCs w:val="28"/>
        </w:rPr>
        <w:t>，</w:t>
      </w:r>
      <w:r w:rsidR="007C286F" w:rsidRPr="002A143A">
        <w:rPr>
          <w:color w:val="000000"/>
          <w:position w:val="-10"/>
          <w:szCs w:val="28"/>
        </w:rPr>
        <w:object w:dxaOrig="360" w:dyaOrig="300">
          <v:shape id="_x0000_i1044" type="#_x0000_t75" style="width:18pt;height:15pt" o:ole="">
            <v:imagedata r:id="rId68" o:title=""/>
          </v:shape>
          <o:OLEObject Type="Embed" ProgID="Equation.DSMT4" ShapeID="_x0000_i1044" DrawAspect="Content" ObjectID="_1417798231" r:id="rId69"/>
        </w:object>
      </w:r>
      <w:r w:rsidR="007C286F" w:rsidRPr="002A143A">
        <w:rPr>
          <w:color w:val="000000"/>
          <w:szCs w:val="28"/>
        </w:rPr>
        <w:t>，</w:t>
      </w:r>
      <w:r w:rsidR="007C286F" w:rsidRPr="002A143A">
        <w:rPr>
          <w:color w:val="000000"/>
          <w:position w:val="-6"/>
          <w:szCs w:val="28"/>
        </w:rPr>
        <w:object w:dxaOrig="360" w:dyaOrig="260">
          <v:shape id="_x0000_i1045" type="#_x0000_t75" style="width:18pt;height:12.75pt" o:ole="">
            <v:imagedata r:id="rId70" o:title=""/>
          </v:shape>
          <o:OLEObject Type="Embed" ProgID="Equation.DSMT4" ShapeID="_x0000_i1045" DrawAspect="Content" ObjectID="_1417798232" r:id="rId71"/>
        </w:object>
      </w:r>
      <w:r w:rsidR="007C286F" w:rsidRPr="002A143A">
        <w:rPr>
          <w:color w:val="000000"/>
          <w:szCs w:val="28"/>
        </w:rPr>
        <w:t>互相平行，</w:t>
      </w:r>
      <w:r w:rsidR="007C286F" w:rsidRPr="00613D4A">
        <w:rPr>
          <w:b/>
          <w:color w:val="000000"/>
          <w:position w:val="-4"/>
          <w:szCs w:val="28"/>
        </w:rPr>
        <w:object w:dxaOrig="2460" w:dyaOrig="240">
          <v:shape id="_x0000_i1046" type="#_x0000_t75" style="width:123pt;height:12pt" o:ole="">
            <v:imagedata r:id="rId72" o:title=""/>
          </v:shape>
          <o:OLEObject Type="Embed" ProgID="Equation.DSMT4" ShapeID="_x0000_i1046" DrawAspect="Content" ObjectID="_1417798233" r:id="rId73"/>
        </w:object>
      </w:r>
      <w:r w:rsidR="007C286F" w:rsidRPr="00613D4A">
        <w:rPr>
          <w:b/>
          <w:color w:val="000000"/>
          <w:szCs w:val="28"/>
        </w:rPr>
        <w:t>，</w:t>
      </w:r>
      <w:r w:rsidR="007C286F" w:rsidRPr="002A143A">
        <w:rPr>
          <w:color w:val="000000"/>
          <w:szCs w:val="28"/>
        </w:rPr>
        <w:t>则</w:t>
      </w:r>
    </w:p>
    <w:p w:rsidR="007C286F" w:rsidRPr="00613D4A" w:rsidRDefault="007C286F" w:rsidP="007C286F">
      <w:pPr>
        <w:adjustRightInd w:val="0"/>
        <w:snapToGrid w:val="0"/>
        <w:ind w:left="406" w:firstLine="420"/>
        <w:rPr>
          <w:b/>
          <w:color w:val="000000"/>
          <w:szCs w:val="28"/>
        </w:rPr>
      </w:pPr>
      <w:r w:rsidRPr="00613D4A">
        <w:rPr>
          <w:b/>
          <w:color w:val="000000"/>
          <w:position w:val="-14"/>
          <w:szCs w:val="28"/>
        </w:rPr>
        <w:object w:dxaOrig="4580" w:dyaOrig="360">
          <v:shape id="_x0000_i1047" type="#_x0000_t75" style="width:249.75pt;height:19.5pt" o:ole="">
            <v:imagedata r:id="rId74" o:title=""/>
          </v:shape>
          <o:OLEObject Type="Embed" ProgID="Equation.DSMT4" ShapeID="_x0000_i1047" DrawAspect="Content" ObjectID="_1417798234" r:id="rId75"/>
        </w:object>
      </w:r>
      <w:r w:rsidRPr="00613D4A">
        <w:rPr>
          <w:b/>
          <w:color w:val="000000"/>
          <w:szCs w:val="28"/>
          <w:u w:val="single"/>
        </w:rPr>
        <w:t xml:space="preserve">       </w:t>
      </w:r>
      <w:r w:rsidRPr="00613D4A">
        <w:rPr>
          <w:b/>
          <w:color w:val="000000"/>
          <w:szCs w:val="28"/>
        </w:rPr>
        <w:t>．</w:t>
      </w: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695B56">
      <w:pPr>
        <w:adjustRightInd w:val="0"/>
        <w:snapToGrid w:val="0"/>
        <w:jc w:val="left"/>
        <w:rPr>
          <w:b/>
          <w:szCs w:val="21"/>
        </w:rPr>
      </w:pPr>
    </w:p>
    <w:p w:rsidR="00A17CAA" w:rsidRPr="00613D4A" w:rsidRDefault="002A143A" w:rsidP="002A143A">
      <w:pPr>
        <w:pStyle w:val="af3"/>
        <w:rPr>
          <w:rFonts w:ascii="Times New Roman" w:eastAsia="宋体" w:hAnsi="Times New Roman"/>
          <w:b/>
          <w:noProof/>
          <w:szCs w:val="21"/>
        </w:rPr>
      </w:pPr>
      <w:r w:rsidRPr="002A143A">
        <w:rPr>
          <w:rFonts w:ascii="Times New Roman" w:eastAsia="宋体" w:hAnsi="Times New Roman" w:hint="eastAsia"/>
          <w:szCs w:val="21"/>
        </w:rPr>
        <w:t xml:space="preserve">4. </w:t>
      </w:r>
      <w:r w:rsidR="00A17CAA" w:rsidRPr="002A143A">
        <w:rPr>
          <w:rFonts w:ascii="Times New Roman" w:eastAsia="宋体" w:hAnsi="Times New Roman"/>
          <w:szCs w:val="21"/>
        </w:rPr>
        <w:t>如图，已知</w:t>
      </w:r>
      <w:r w:rsidR="00A17CAA" w:rsidRPr="002A143A">
        <w:rPr>
          <w:rFonts w:ascii="Times New Roman" w:eastAsia="宋体" w:hAnsi="Times New Roman"/>
          <w:position w:val="-6"/>
          <w:szCs w:val="21"/>
        </w:rPr>
        <w:object w:dxaOrig="1420" w:dyaOrig="260">
          <v:shape id="_x0000_i1048" type="#_x0000_t75" style="width:71.25pt;height:12.75pt" o:ole="">
            <v:imagedata r:id="rId76" o:title=""/>
          </v:shape>
          <o:OLEObject Type="Embed" ProgID="Equation.DSMT4" ShapeID="_x0000_i1048" DrawAspect="Content" ObjectID="_1417798235" r:id="rId77"/>
        </w:objec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A17CAA" w:rsidRPr="002A143A">
        <w:rPr>
          <w:rFonts w:ascii="Times New Roman" w:eastAsia="宋体" w:hAnsi="Times New Roman"/>
          <w:position w:val="-6"/>
          <w:szCs w:val="21"/>
        </w:rPr>
        <w:object w:dxaOrig="880" w:dyaOrig="260">
          <v:shape id="_x0000_i1049" type="#_x0000_t75" style="width:44.25pt;height:12.75pt" o:ole="">
            <v:imagedata r:id="rId78" o:title=""/>
          </v:shape>
          <o:OLEObject Type="Embed" ProgID="Equation.DSMT4" ShapeID="_x0000_i1049" DrawAspect="Content" ObjectID="_1417798236" r:id="rId79"/>
        </w:objec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A17CAA" w:rsidRPr="002A143A">
        <w:rPr>
          <w:rFonts w:ascii="Times New Roman" w:eastAsia="宋体" w:hAnsi="Times New Roman"/>
          <w:position w:val="-6"/>
          <w:szCs w:val="21"/>
        </w:rPr>
        <w:object w:dxaOrig="1920" w:dyaOrig="260">
          <v:shape id="_x0000_i1050" type="#_x0000_t75" style="width:96pt;height:12.75pt" o:ole="">
            <v:imagedata r:id="rId80" o:title=""/>
          </v:shape>
          <o:OLEObject Type="Embed" ProgID="Equation.DSMT4" ShapeID="_x0000_i1050" DrawAspect="Content" ObjectID="_1417798237" r:id="rId81"/>
        </w:object>
      </w:r>
      <w:r w:rsidR="00A17CAA" w:rsidRPr="002A143A">
        <w:rPr>
          <w:rFonts w:ascii="Times New Roman" w:eastAsia="宋体" w:hAnsi="Times New Roman"/>
          <w:szCs w:val="21"/>
        </w:rPr>
        <w:t>，</w:t>
      </w:r>
      <w:r w:rsidR="00A17CAA" w:rsidRPr="002A143A">
        <w:rPr>
          <w:rFonts w:ascii="Times New Roman" w:eastAsia="宋体" w:hAnsi="Times New Roman"/>
          <w:position w:val="-6"/>
          <w:szCs w:val="21"/>
        </w:rPr>
        <w:object w:dxaOrig="1040" w:dyaOrig="260">
          <v:shape id="_x0000_i1051" type="#_x0000_t75" style="width:51.75pt;height:12.75pt" o:ole="">
            <v:imagedata r:id="rId82" o:title=""/>
          </v:shape>
          <o:OLEObject Type="Embed" ProgID="Equation.DSMT4" ShapeID="_x0000_i1051" DrawAspect="Content" ObjectID="_1417798238" r:id="rId83"/>
        </w:object>
      </w:r>
      <w:r w:rsidR="00A17CAA" w:rsidRPr="002A143A">
        <w:rPr>
          <w:rFonts w:ascii="Times New Roman" w:eastAsia="宋体" w:hAnsi="Times New Roman"/>
          <w:szCs w:val="21"/>
        </w:rPr>
        <w:t>，则</w:t>
      </w:r>
      <w:r w:rsidR="00A17CAA" w:rsidRPr="002A143A">
        <w:rPr>
          <w:rFonts w:ascii="Times New Roman" w:eastAsia="宋体" w:hAnsi="Times New Roman"/>
          <w:position w:val="-10"/>
          <w:szCs w:val="21"/>
        </w:rPr>
        <w:object w:dxaOrig="2000" w:dyaOrig="320">
          <v:shape id="_x0000_i1052" type="#_x0000_t75" style="width:99.75pt;height:15.75pt" o:ole="">
            <v:imagedata r:id="rId84" o:title=""/>
          </v:shape>
          <o:OLEObject Type="Embed" ProgID="Equation.DSMT4" ShapeID="_x0000_i1052" DrawAspect="Content" ObjectID="_1417798239" r:id="rId85"/>
        </w:object>
      </w:r>
      <w:r w:rsidR="00A17CAA" w:rsidRPr="00613D4A">
        <w:rPr>
          <w:rFonts w:ascii="Times New Roman" w:eastAsia="宋体" w:hAnsi="Times New Roman"/>
          <w:b/>
          <w:szCs w:val="21"/>
          <w:u w:val="single"/>
        </w:rPr>
        <w:t xml:space="preserve">        </w:t>
      </w:r>
      <w:r w:rsidR="00A17CAA" w:rsidRPr="00613D4A">
        <w:rPr>
          <w:rFonts w:ascii="Times New Roman" w:eastAsia="宋体" w:hAnsi="Times New Roman"/>
          <w:b/>
          <w:position w:val="-6"/>
          <w:szCs w:val="21"/>
        </w:rPr>
        <w:object w:dxaOrig="400" w:dyaOrig="300">
          <v:shape id="_x0000_i1053" type="#_x0000_t75" style="width:20.25pt;height:15pt" o:ole="">
            <v:imagedata r:id="rId86" o:title=""/>
          </v:shape>
          <o:OLEObject Type="Embed" ProgID="Equation.DSMT4" ShapeID="_x0000_i1053" DrawAspect="Content" ObjectID="_1417798240" r:id="rId87"/>
        </w:object>
      </w:r>
      <w:r w:rsidR="00A17CAA" w:rsidRPr="00613D4A">
        <w:rPr>
          <w:rFonts w:ascii="Times New Roman" w:eastAsia="宋体" w:hAnsi="Times New Roman"/>
          <w:b/>
          <w:szCs w:val="21"/>
        </w:rPr>
        <w:t>．</w:t>
      </w:r>
    </w:p>
    <w:p w:rsidR="00A17CAA" w:rsidRPr="00613D4A" w:rsidRDefault="00493F84" w:rsidP="00922C91">
      <w:pPr>
        <w:adjustRightInd w:val="0"/>
        <w:snapToGrid w:val="0"/>
        <w:jc w:val="left"/>
        <w:rPr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1614844" cy="1304925"/>
            <wp:effectExtent l="0" t="0" r="0" b="0"/>
            <wp:docPr id="880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81" cy="130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7CAA" w:rsidRPr="00613D4A">
        <w:rPr>
          <w:color w:val="000000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426542" cy="1440000"/>
            <wp:effectExtent l="19050" t="0" r="0" b="0"/>
            <wp:docPr id="881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l="4932" t="4468" r="4572" b="3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542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noProof/>
          <w:sz w:val="27"/>
          <w:szCs w:val="27"/>
        </w:rPr>
        <w:drawing>
          <wp:inline distT="0" distB="0" distL="0" distR="0">
            <wp:extent cx="1368340" cy="1390650"/>
            <wp:effectExtent l="0" t="0" r="0" b="0"/>
            <wp:docPr id="13" name="图片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981" cy="1392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noProof/>
          <w:sz w:val="27"/>
          <w:szCs w:val="27"/>
        </w:rPr>
        <w:drawing>
          <wp:inline distT="0" distB="0" distL="0" distR="0">
            <wp:extent cx="1368340" cy="1390650"/>
            <wp:effectExtent l="0" t="0" r="0" b="0"/>
            <wp:docPr id="14" name="图片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981" cy="1392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Pr="0063572E" w:rsidRDefault="00922C91" w:rsidP="00922C91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4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4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5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5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</w:p>
    <w:p w:rsidR="00922C91" w:rsidRPr="00922C91" w:rsidRDefault="00922C91" w:rsidP="002A143A">
      <w:pPr>
        <w:adjustRightInd w:val="0"/>
        <w:snapToGrid w:val="0"/>
        <w:rPr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93111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5. </w:t>
      </w:r>
      <w:r w:rsidR="00493111" w:rsidRPr="002A143A">
        <w:rPr>
          <w:szCs w:val="21"/>
        </w:rPr>
        <w:t>如图，正方形</w:t>
      </w:r>
      <w:r w:rsidR="00493111" w:rsidRPr="002A143A">
        <w:rPr>
          <w:position w:val="-6"/>
          <w:szCs w:val="21"/>
        </w:rPr>
        <w:object w:dxaOrig="639" w:dyaOrig="260">
          <v:shape id="_x0000_i1054" type="#_x0000_t75" style="width:32.25pt;height:12.75pt" o:ole="">
            <v:imagedata r:id="rId92" o:title=""/>
          </v:shape>
          <o:OLEObject Type="Embed" ProgID="Equation.DSMT4" ShapeID="_x0000_i1054" DrawAspect="Content" ObjectID="_1417798241" r:id="rId93"/>
        </w:object>
      </w:r>
      <w:r w:rsidR="00493111" w:rsidRPr="002A143A">
        <w:rPr>
          <w:szCs w:val="21"/>
        </w:rPr>
        <w:t>的面积是</w:t>
      </w:r>
      <w:r w:rsidR="00493111" w:rsidRPr="002A143A">
        <w:rPr>
          <w:position w:val="-6"/>
          <w:szCs w:val="21"/>
        </w:rPr>
        <w:object w:dxaOrig="360" w:dyaOrig="260">
          <v:shape id="_x0000_i1055" type="#_x0000_t75" style="width:18pt;height:12.75pt" o:ole="">
            <v:imagedata r:id="rId94" o:title=""/>
          </v:shape>
          <o:OLEObject Type="Embed" ProgID="Equation.DSMT4" ShapeID="_x0000_i1055" DrawAspect="Content" ObjectID="_1417798242" r:id="rId95"/>
        </w:object>
      </w:r>
      <w:r w:rsidR="00493111" w:rsidRPr="002A143A">
        <w:rPr>
          <w:szCs w:val="21"/>
        </w:rPr>
        <w:t>平方厘米，</w:t>
      </w:r>
      <w:r w:rsidR="00493111" w:rsidRPr="002A143A">
        <w:rPr>
          <w:position w:val="-4"/>
          <w:szCs w:val="21"/>
        </w:rPr>
        <w:object w:dxaOrig="220" w:dyaOrig="240">
          <v:shape id="_x0000_i1056" type="#_x0000_t75" style="width:11.25pt;height:12pt" o:ole="">
            <v:imagedata r:id="rId96" o:title=""/>
          </v:shape>
          <o:OLEObject Type="Embed" ProgID="Equation.DSMT4" ShapeID="_x0000_i1056" DrawAspect="Content" ObjectID="_1417798243" r:id="rId97"/>
        </w:object>
      </w:r>
      <w:r w:rsidR="00493111" w:rsidRPr="002A143A">
        <w:rPr>
          <w:szCs w:val="21"/>
        </w:rPr>
        <w:t>是</w:t>
      </w:r>
      <w:r w:rsidR="00493111" w:rsidRPr="002A143A">
        <w:rPr>
          <w:position w:val="-4"/>
          <w:szCs w:val="21"/>
        </w:rPr>
        <w:object w:dxaOrig="360" w:dyaOrig="240">
          <v:shape id="_x0000_i1057" type="#_x0000_t75" style="width:18pt;height:12pt" o:ole="">
            <v:imagedata r:id="rId98" o:title=""/>
          </v:shape>
          <o:OLEObject Type="Embed" ProgID="Equation.DSMT4" ShapeID="_x0000_i1057" DrawAspect="Content" ObjectID="_1417798244" r:id="rId99"/>
        </w:object>
      </w:r>
      <w:r w:rsidR="00493111" w:rsidRPr="002A143A">
        <w:rPr>
          <w:szCs w:val="21"/>
        </w:rPr>
        <w:t>的中点，</w:t>
      </w:r>
      <w:r w:rsidR="00493111" w:rsidRPr="002A143A">
        <w:rPr>
          <w:position w:val="-4"/>
          <w:szCs w:val="21"/>
        </w:rPr>
        <w:object w:dxaOrig="240" w:dyaOrig="240">
          <v:shape id="_x0000_i1058" type="#_x0000_t75" style="width:12pt;height:12pt" o:ole="">
            <v:imagedata r:id="rId100" o:title=""/>
          </v:shape>
          <o:OLEObject Type="Embed" ProgID="Equation.DSMT4" ShapeID="_x0000_i1058" DrawAspect="Content" ObjectID="_1417798245" r:id="rId101"/>
        </w:object>
      </w:r>
      <w:r w:rsidR="00493111" w:rsidRPr="002A143A">
        <w:rPr>
          <w:szCs w:val="21"/>
        </w:rPr>
        <w:t>是</w:t>
      </w:r>
      <w:r w:rsidR="00493111" w:rsidRPr="002A143A">
        <w:rPr>
          <w:position w:val="-6"/>
          <w:szCs w:val="21"/>
        </w:rPr>
        <w:object w:dxaOrig="360" w:dyaOrig="260">
          <v:shape id="_x0000_i1059" type="#_x0000_t75" style="width:18pt;height:12.75pt" o:ole="">
            <v:imagedata r:id="rId102" o:title=""/>
          </v:shape>
          <o:OLEObject Type="Embed" ProgID="Equation.DSMT4" ShapeID="_x0000_i1059" DrawAspect="Content" ObjectID="_1417798246" r:id="rId103"/>
        </w:object>
      </w:r>
      <w:r w:rsidR="00493111" w:rsidRPr="002A143A">
        <w:rPr>
          <w:szCs w:val="21"/>
        </w:rPr>
        <w:t>的中点，四边形</w:t>
      </w:r>
      <w:r w:rsidR="00493111" w:rsidRPr="002A143A">
        <w:rPr>
          <w:position w:val="-6"/>
          <w:szCs w:val="21"/>
        </w:rPr>
        <w:object w:dxaOrig="660" w:dyaOrig="260">
          <v:shape id="_x0000_i1060" type="#_x0000_t75" style="width:33pt;height:12.75pt" o:ole="">
            <v:imagedata r:id="rId104" o:title=""/>
          </v:shape>
          <o:OLEObject Type="Embed" ProgID="Equation.DSMT4" ShapeID="_x0000_i1060" DrawAspect="Content" ObjectID="_1417798247" r:id="rId105"/>
        </w:object>
      </w:r>
      <w:r w:rsidR="00493111" w:rsidRPr="002A143A">
        <w:rPr>
          <w:szCs w:val="21"/>
        </w:rPr>
        <w:t xml:space="preserve"> </w:t>
      </w:r>
      <w:r w:rsidR="00493111" w:rsidRPr="002A143A">
        <w:rPr>
          <w:szCs w:val="21"/>
        </w:rPr>
        <w:t>的面积是</w:t>
      </w:r>
      <w:r w:rsidR="00493111" w:rsidRPr="002A143A">
        <w:rPr>
          <w:szCs w:val="21"/>
        </w:rPr>
        <w:t>_____</w:t>
      </w:r>
      <w:r w:rsidR="00493111" w:rsidRPr="002A143A">
        <w:rPr>
          <w:szCs w:val="21"/>
        </w:rPr>
        <w:t>平方厘米．</w:t>
      </w:r>
    </w:p>
    <w:p w:rsidR="00493111" w:rsidRPr="00613D4A" w:rsidRDefault="00493111" w:rsidP="0024354D">
      <w:pPr>
        <w:adjustRightInd w:val="0"/>
        <w:snapToGrid w:val="0"/>
        <w:jc w:val="center"/>
        <w:rPr>
          <w:szCs w:val="21"/>
        </w:rPr>
      </w:pPr>
      <w:r w:rsidRPr="00613D4A">
        <w:rPr>
          <w:sz w:val="27"/>
          <w:szCs w:val="27"/>
        </w:rPr>
        <w:lastRenderedPageBreak/>
        <w:t xml:space="preserve">    </w:t>
      </w:r>
    </w:p>
    <w:p w:rsidR="00B949B6" w:rsidRDefault="00B949B6" w:rsidP="00B949B6"/>
    <w:p w:rsidR="00695B56" w:rsidRDefault="00695B56" w:rsidP="00B949B6"/>
    <w:p w:rsidR="00695B56" w:rsidRDefault="00695B56" w:rsidP="00B949B6"/>
    <w:p w:rsidR="00695B56" w:rsidRDefault="00695B56" w:rsidP="00B949B6"/>
    <w:p w:rsidR="00695B56" w:rsidRPr="00613D4A" w:rsidRDefault="00695B56" w:rsidP="00B949B6"/>
    <w:p w:rsidR="00DC4C5C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6. </w:t>
      </w:r>
      <w:r w:rsidR="00DC4C5C" w:rsidRPr="002A143A">
        <w:rPr>
          <w:szCs w:val="21"/>
        </w:rPr>
        <w:t>如图，</w:t>
      </w:r>
      <w:r w:rsidR="00DC4C5C" w:rsidRPr="002A143A">
        <w:rPr>
          <w:position w:val="-6"/>
          <w:szCs w:val="21"/>
        </w:rPr>
        <w:object w:dxaOrig="620" w:dyaOrig="260">
          <v:shape id="_x0000_i1061" type="#_x0000_t75" style="width:30.75pt;height:12.75pt" o:ole="">
            <v:imagedata r:id="rId106" o:title=""/>
          </v:shape>
          <o:OLEObject Type="Embed" ProgID="Equation.DSMT4" ShapeID="_x0000_i1061" DrawAspect="Content" ObjectID="_1417798248" r:id="rId107"/>
        </w:object>
      </w:r>
      <w:r w:rsidR="00DC4C5C" w:rsidRPr="002A143A">
        <w:rPr>
          <w:szCs w:val="21"/>
        </w:rPr>
        <w:t>中，点</w:t>
      </w:r>
      <w:r w:rsidR="00DC4C5C" w:rsidRPr="002A143A">
        <w:rPr>
          <w:position w:val="-4"/>
          <w:szCs w:val="21"/>
        </w:rPr>
        <w:object w:dxaOrig="240" w:dyaOrig="240">
          <v:shape id="_x0000_i1062" type="#_x0000_t75" style="width:12pt;height:12pt" o:ole="">
            <v:imagedata r:id="rId108" o:title=""/>
          </v:shape>
          <o:OLEObject Type="Embed" ProgID="Equation.DSMT4" ShapeID="_x0000_i1062" DrawAspect="Content" ObjectID="_1417798249" r:id="rId109"/>
        </w:object>
      </w:r>
      <w:r w:rsidR="00DC4C5C" w:rsidRPr="002A143A">
        <w:rPr>
          <w:szCs w:val="21"/>
        </w:rPr>
        <w:t>是边</w:t>
      </w:r>
      <w:r w:rsidR="00DC4C5C" w:rsidRPr="002A143A">
        <w:rPr>
          <w:position w:val="-6"/>
          <w:szCs w:val="21"/>
        </w:rPr>
        <w:object w:dxaOrig="380" w:dyaOrig="260">
          <v:shape id="_x0000_i1063" type="#_x0000_t75" style="width:18.75pt;height:12.75pt" o:ole="">
            <v:imagedata r:id="rId110" o:title=""/>
          </v:shape>
          <o:OLEObject Type="Embed" ProgID="Equation.DSMT4" ShapeID="_x0000_i1063" DrawAspect="Content" ObjectID="_1417798250" r:id="rId111"/>
        </w:object>
      </w:r>
      <w:r w:rsidR="00DC4C5C" w:rsidRPr="002A143A">
        <w:rPr>
          <w:szCs w:val="21"/>
        </w:rPr>
        <w:t>的中点，点</w:t>
      </w:r>
      <w:r w:rsidR="00DC4C5C" w:rsidRPr="002A143A">
        <w:rPr>
          <w:position w:val="-4"/>
          <w:szCs w:val="21"/>
        </w:rPr>
        <w:object w:dxaOrig="220" w:dyaOrig="240">
          <v:shape id="_x0000_i1064" type="#_x0000_t75" style="width:11.25pt;height:12pt" o:ole="">
            <v:imagedata r:id="rId112" o:title=""/>
          </v:shape>
          <o:OLEObject Type="Embed" ProgID="Equation.DSMT4" ShapeID="_x0000_i1064" DrawAspect="Content" ObjectID="_1417798251" r:id="rId113"/>
        </w:object>
      </w:r>
      <w:r w:rsidR="00DC4C5C" w:rsidRPr="002A143A">
        <w:rPr>
          <w:szCs w:val="21"/>
        </w:rPr>
        <w:t>、</w:t>
      </w:r>
      <w:r w:rsidR="00DC4C5C" w:rsidRPr="002A143A">
        <w:rPr>
          <w:position w:val="-4"/>
          <w:szCs w:val="21"/>
        </w:rPr>
        <w:object w:dxaOrig="240" w:dyaOrig="240">
          <v:shape id="_x0000_i1065" type="#_x0000_t75" style="width:12pt;height:12pt" o:ole="">
            <v:imagedata r:id="rId114" o:title=""/>
          </v:shape>
          <o:OLEObject Type="Embed" ProgID="Equation.DSMT4" ShapeID="_x0000_i1065" DrawAspect="Content" ObjectID="_1417798252" r:id="rId115"/>
        </w:object>
      </w:r>
      <w:r w:rsidR="00DC4C5C" w:rsidRPr="002A143A">
        <w:rPr>
          <w:szCs w:val="21"/>
        </w:rPr>
        <w:t>是边</w:t>
      </w:r>
      <w:r w:rsidR="00DC4C5C" w:rsidRPr="002A143A">
        <w:rPr>
          <w:position w:val="-6"/>
          <w:szCs w:val="21"/>
        </w:rPr>
        <w:object w:dxaOrig="360" w:dyaOrig="260">
          <v:shape id="_x0000_i1066" type="#_x0000_t75" style="width:18pt;height:12.75pt" o:ole="">
            <v:imagedata r:id="rId116" o:title=""/>
          </v:shape>
          <o:OLEObject Type="Embed" ProgID="Equation.DSMT4" ShapeID="_x0000_i1066" DrawAspect="Content" ObjectID="_1417798253" r:id="rId117"/>
        </w:object>
      </w:r>
      <w:r w:rsidR="00DC4C5C" w:rsidRPr="002A143A">
        <w:rPr>
          <w:szCs w:val="21"/>
        </w:rPr>
        <w:t>的三等分点，若</w:t>
      </w:r>
      <w:r w:rsidR="00DC4C5C" w:rsidRPr="002A143A">
        <w:rPr>
          <w:position w:val="-6"/>
          <w:szCs w:val="21"/>
        </w:rPr>
        <w:object w:dxaOrig="620" w:dyaOrig="260">
          <v:shape id="_x0000_i1067" type="#_x0000_t75" style="width:30.75pt;height:12.75pt" o:ole="">
            <v:imagedata r:id="rId118" o:title=""/>
          </v:shape>
          <o:OLEObject Type="Embed" ProgID="Equation.DSMT4" ShapeID="_x0000_i1067" DrawAspect="Content" ObjectID="_1417798254" r:id="rId119"/>
        </w:object>
      </w:r>
      <w:r w:rsidR="00DC4C5C" w:rsidRPr="002A143A">
        <w:rPr>
          <w:szCs w:val="21"/>
        </w:rPr>
        <w:t>的面积为</w:t>
      </w:r>
      <w:r w:rsidR="00DC4C5C" w:rsidRPr="002A143A">
        <w:rPr>
          <w:szCs w:val="21"/>
        </w:rPr>
        <w:t>1</w:t>
      </w:r>
      <w:r w:rsidR="00DC4C5C" w:rsidRPr="002A143A">
        <w:rPr>
          <w:szCs w:val="21"/>
        </w:rPr>
        <w:t>，那么四边形</w:t>
      </w:r>
      <w:r w:rsidR="00DC4C5C" w:rsidRPr="002A143A">
        <w:rPr>
          <w:position w:val="-6"/>
          <w:szCs w:val="21"/>
        </w:rPr>
        <w:object w:dxaOrig="680" w:dyaOrig="260">
          <v:shape id="_x0000_i1068" type="#_x0000_t75" style="width:33.75pt;height:12.75pt" o:ole="">
            <v:imagedata r:id="rId120" o:title=""/>
          </v:shape>
          <o:OLEObject Type="Embed" ProgID="Equation.DSMT4" ShapeID="_x0000_i1068" DrawAspect="Content" ObjectID="_1417798255" r:id="rId121"/>
        </w:object>
      </w:r>
      <w:r w:rsidR="00DC4C5C" w:rsidRPr="002A143A">
        <w:rPr>
          <w:szCs w:val="21"/>
        </w:rPr>
        <w:t>的面积是</w:t>
      </w:r>
      <w:r w:rsidR="00DC4C5C" w:rsidRPr="002A143A">
        <w:rPr>
          <w:szCs w:val="21"/>
        </w:rPr>
        <w:t>_________</w:t>
      </w:r>
      <w:r w:rsidR="00DC4C5C" w:rsidRPr="002A143A">
        <w:rPr>
          <w:szCs w:val="21"/>
        </w:rPr>
        <w:t>．</w:t>
      </w:r>
    </w:p>
    <w:p w:rsidR="00DC4C5C" w:rsidRPr="00613D4A" w:rsidRDefault="00493F84" w:rsidP="00922C91">
      <w:pPr>
        <w:adjustRightInd w:val="0"/>
        <w:snapToGrid w:val="0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78723" cy="1080000"/>
            <wp:effectExtent l="0" t="0" r="0" b="0"/>
            <wp:docPr id="926" name="图片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2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4C5C" w:rsidRPr="00613D4A">
        <w:rPr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>
            <wp:extent cx="1378723" cy="1080000"/>
            <wp:effectExtent l="0" t="0" r="0" b="0"/>
            <wp:docPr id="927" name="图片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2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b/>
          <w:noProof/>
        </w:rPr>
        <w:drawing>
          <wp:inline distT="0" distB="0" distL="0" distR="0">
            <wp:extent cx="1447200" cy="1080000"/>
            <wp:effectExtent l="0" t="0" r="0" b="0"/>
            <wp:docPr id="15" name="图片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200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22C91">
        <w:rPr>
          <w:b/>
          <w:noProof/>
        </w:rPr>
        <w:drawing>
          <wp:inline distT="0" distB="0" distL="0" distR="0">
            <wp:extent cx="1447200" cy="1080000"/>
            <wp:effectExtent l="0" t="0" r="0" b="0"/>
            <wp:docPr id="16" name="图片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200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91" w:rsidRPr="0063572E" w:rsidRDefault="00922C91" w:rsidP="00922C91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6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 w:rsidR="00695B56"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6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7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7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695B56">
      <w:pPr>
        <w:adjustRightInd w:val="0"/>
        <w:snapToGrid w:val="0"/>
        <w:jc w:val="left"/>
        <w:rPr>
          <w:b/>
          <w:szCs w:val="21"/>
        </w:rPr>
      </w:pPr>
    </w:p>
    <w:p w:rsidR="00B41154" w:rsidRPr="00922C91" w:rsidRDefault="00B41154" w:rsidP="00DC4C5C">
      <w:pPr>
        <w:rPr>
          <w:color w:val="000000"/>
          <w:szCs w:val="21"/>
        </w:rPr>
      </w:pPr>
    </w:p>
    <w:p w:rsidR="00B41154" w:rsidRPr="002A143A" w:rsidRDefault="002A143A" w:rsidP="002A143A">
      <w:pPr>
        <w:adjustRightInd w:val="0"/>
        <w:snapToGrid w:val="0"/>
        <w:rPr>
          <w:szCs w:val="21"/>
        </w:rPr>
      </w:pPr>
      <w:r w:rsidRPr="002A143A">
        <w:rPr>
          <w:rFonts w:hint="eastAsia"/>
          <w:szCs w:val="21"/>
        </w:rPr>
        <w:t xml:space="preserve">7. </w:t>
      </w:r>
      <w:r w:rsidR="00B41154" w:rsidRPr="002A143A">
        <w:rPr>
          <w:szCs w:val="21"/>
        </w:rPr>
        <w:t>如右图，三角形</w:t>
      </w:r>
      <w:r w:rsidR="00B41154" w:rsidRPr="002A143A">
        <w:rPr>
          <w:i/>
          <w:position w:val="-6"/>
          <w:szCs w:val="21"/>
        </w:rPr>
        <w:object w:dxaOrig="499" w:dyaOrig="260">
          <v:shape id="_x0000_i1069" type="#_x0000_t75" style="width:24.75pt;height:12.75pt" o:ole="">
            <v:imagedata r:id="rId126" o:title=""/>
          </v:shape>
          <o:OLEObject Type="Embed" ProgID="Equation.DSMT4" ShapeID="_x0000_i1069" DrawAspect="Content" ObjectID="_1417798256" r:id="rId127"/>
        </w:object>
      </w:r>
      <w:r w:rsidR="00B41154" w:rsidRPr="002A143A">
        <w:rPr>
          <w:szCs w:val="21"/>
        </w:rPr>
        <w:t>中，</w:t>
      </w:r>
      <w:r w:rsidR="00B41154" w:rsidRPr="002A143A">
        <w:rPr>
          <w:position w:val="-6"/>
          <w:szCs w:val="21"/>
        </w:rPr>
        <w:object w:dxaOrig="3120" w:dyaOrig="260">
          <v:shape id="_x0000_i1070" type="#_x0000_t75" style="width:156pt;height:12.75pt" o:ole="">
            <v:imagedata r:id="rId128" o:title=""/>
          </v:shape>
          <o:OLEObject Type="Embed" ProgID="Equation.DSMT4" ShapeID="_x0000_i1070" DrawAspect="Content" ObjectID="_1417798257" r:id="rId129"/>
        </w:object>
      </w:r>
      <w:r w:rsidR="00B41154" w:rsidRPr="002A143A">
        <w:rPr>
          <w:szCs w:val="21"/>
        </w:rPr>
        <w:t>，且三角形</w:t>
      </w:r>
      <w:r w:rsidR="00B41154" w:rsidRPr="002A143A">
        <w:rPr>
          <w:position w:val="-6"/>
          <w:szCs w:val="21"/>
        </w:rPr>
        <w:object w:dxaOrig="499" w:dyaOrig="260">
          <v:shape id="_x0000_i1071" type="#_x0000_t75" style="width:24.75pt;height:12.75pt" o:ole="">
            <v:imagedata r:id="rId130" o:title=""/>
          </v:shape>
          <o:OLEObject Type="Embed" ProgID="Equation.DSMT4" ShapeID="_x0000_i1071" DrawAspect="Content" ObjectID="_1417798258" r:id="rId131"/>
        </w:object>
      </w:r>
      <w:r w:rsidR="00B41154" w:rsidRPr="002A143A">
        <w:rPr>
          <w:szCs w:val="21"/>
        </w:rPr>
        <w:t>的面积是</w:t>
      </w:r>
      <w:r w:rsidR="00B41154" w:rsidRPr="002A143A">
        <w:rPr>
          <w:position w:val="-6"/>
          <w:szCs w:val="21"/>
        </w:rPr>
        <w:object w:dxaOrig="279" w:dyaOrig="260">
          <v:shape id="_x0000_i1072" type="#_x0000_t75" style="width:14.25pt;height:12.75pt" o:ole="">
            <v:imagedata r:id="rId132" o:title=""/>
          </v:shape>
          <o:OLEObject Type="Embed" ProgID="Equation.DSMT4" ShapeID="_x0000_i1072" DrawAspect="Content" ObjectID="_1417798259" r:id="rId133"/>
        </w:object>
      </w:r>
      <w:r w:rsidR="00B41154" w:rsidRPr="002A143A">
        <w:rPr>
          <w:szCs w:val="21"/>
        </w:rPr>
        <w:t>，</w:t>
      </w:r>
      <w:proofErr w:type="gramStart"/>
      <w:r w:rsidR="00B41154" w:rsidRPr="002A143A">
        <w:rPr>
          <w:szCs w:val="21"/>
        </w:rPr>
        <w:t>求角形</w:t>
      </w:r>
      <w:proofErr w:type="gramEnd"/>
      <w:r w:rsidR="00B41154" w:rsidRPr="002A143A">
        <w:rPr>
          <w:i/>
          <w:position w:val="-6"/>
          <w:szCs w:val="21"/>
        </w:rPr>
        <w:object w:dxaOrig="460" w:dyaOrig="260">
          <v:shape id="_x0000_i1073" type="#_x0000_t75" style="width:23.25pt;height:12.75pt" o:ole="">
            <v:imagedata r:id="rId134" o:title=""/>
          </v:shape>
          <o:OLEObject Type="Embed" ProgID="Equation.DSMT4" ShapeID="_x0000_i1073" DrawAspect="Content" ObjectID="_1417798260" r:id="rId135"/>
        </w:object>
      </w:r>
      <w:r w:rsidR="00B41154" w:rsidRPr="002A143A">
        <w:rPr>
          <w:i/>
          <w:szCs w:val="21"/>
        </w:rPr>
        <w:t xml:space="preserve"> </w:t>
      </w:r>
      <w:r w:rsidR="00B41154" w:rsidRPr="002A143A">
        <w:rPr>
          <w:szCs w:val="21"/>
        </w:rPr>
        <w:t>的面积．</w:t>
      </w:r>
    </w:p>
    <w:p w:rsidR="00B41154" w:rsidRPr="00613D4A" w:rsidRDefault="00B41154" w:rsidP="0024354D">
      <w:pPr>
        <w:adjustRightInd w:val="0"/>
        <w:snapToGrid w:val="0"/>
        <w:jc w:val="center"/>
        <w:rPr>
          <w:b/>
        </w:rPr>
      </w:pPr>
    </w:p>
    <w:p w:rsidR="00B949B6" w:rsidRDefault="00B949B6" w:rsidP="009B6D1B">
      <w:pPr>
        <w:adjustRightInd w:val="0"/>
        <w:snapToGrid w:val="0"/>
      </w:pPr>
    </w:p>
    <w:p w:rsidR="004A2019" w:rsidRDefault="004A2019" w:rsidP="009B6D1B">
      <w:pPr>
        <w:adjustRightInd w:val="0"/>
        <w:snapToGrid w:val="0"/>
      </w:pPr>
    </w:p>
    <w:p w:rsidR="00695B56" w:rsidRDefault="00695B56" w:rsidP="009B6D1B">
      <w:pPr>
        <w:adjustRightInd w:val="0"/>
        <w:snapToGrid w:val="0"/>
      </w:pPr>
    </w:p>
    <w:p w:rsidR="00695B56" w:rsidRDefault="00695B56" w:rsidP="009B6D1B">
      <w:pPr>
        <w:adjustRightInd w:val="0"/>
        <w:snapToGrid w:val="0"/>
      </w:pPr>
    </w:p>
    <w:p w:rsidR="00695B56" w:rsidRDefault="00695B56" w:rsidP="009B6D1B">
      <w:pPr>
        <w:adjustRightInd w:val="0"/>
        <w:snapToGrid w:val="0"/>
      </w:pPr>
    </w:p>
    <w:p w:rsidR="00695B56" w:rsidRPr="00613D4A" w:rsidRDefault="00695B56" w:rsidP="009B6D1B">
      <w:pPr>
        <w:adjustRightInd w:val="0"/>
        <w:snapToGrid w:val="0"/>
      </w:pPr>
    </w:p>
    <w:p w:rsidR="0010046E" w:rsidRPr="002A143A" w:rsidRDefault="002A143A" w:rsidP="002A143A">
      <w:r w:rsidRPr="002A143A">
        <w:rPr>
          <w:rFonts w:hint="eastAsia"/>
        </w:rPr>
        <w:t xml:space="preserve">8. </w:t>
      </w:r>
      <w:r w:rsidR="00695069" w:rsidRPr="002A143A">
        <w:t>按</w:t>
      </w:r>
      <w:r w:rsidR="0010046E" w:rsidRPr="002A143A">
        <w:t>照图中的样子，在</w:t>
      </w:r>
      <w:proofErr w:type="gramStart"/>
      <w:r w:rsidR="0010046E" w:rsidRPr="002A143A">
        <w:t>一</w:t>
      </w:r>
      <w:proofErr w:type="gramEnd"/>
      <w:r w:rsidR="0010046E" w:rsidRPr="002A143A">
        <w:t>平行四边形纸片上割去了甲、乙两个直角三角形．已知甲三角形两条直角边分别为</w:t>
      </w:r>
      <w:r w:rsidR="0010046E" w:rsidRPr="002A143A">
        <w:rPr>
          <w:position w:val="-6"/>
        </w:rPr>
        <w:object w:dxaOrig="420" w:dyaOrig="260">
          <v:shape id="_x0000_i1074" type="#_x0000_t75" style="width:21pt;height:12.75pt" o:ole="">
            <v:imagedata r:id="rId136" o:title=""/>
          </v:shape>
          <o:OLEObject Type="Embed" ProgID="Equation.DSMT4" ShapeID="_x0000_i1074" DrawAspect="Content" ObjectID="_1417798261" r:id="rId137"/>
        </w:object>
      </w:r>
      <w:r w:rsidR="0010046E" w:rsidRPr="002A143A">
        <w:t>和</w:t>
      </w:r>
      <w:r w:rsidR="0010046E" w:rsidRPr="002A143A">
        <w:rPr>
          <w:position w:val="-6"/>
        </w:rPr>
        <w:object w:dxaOrig="420" w:dyaOrig="260">
          <v:shape id="_x0000_i1075" type="#_x0000_t75" style="width:21pt;height:12.75pt" o:ole="">
            <v:imagedata r:id="rId138" o:title=""/>
          </v:shape>
          <o:OLEObject Type="Embed" ProgID="Equation.DSMT4" ShapeID="_x0000_i1075" DrawAspect="Content" ObjectID="_1417798262" r:id="rId139"/>
        </w:object>
      </w:r>
      <w:r w:rsidR="0010046E" w:rsidRPr="002A143A">
        <w:t>，乙三角形两条直角边分别为</w:t>
      </w:r>
      <w:r w:rsidR="0010046E" w:rsidRPr="002A143A">
        <w:rPr>
          <w:position w:val="-6"/>
        </w:rPr>
        <w:object w:dxaOrig="420" w:dyaOrig="260">
          <v:shape id="_x0000_i1076" type="#_x0000_t75" style="width:21pt;height:12.75pt" o:ole="">
            <v:imagedata r:id="rId140" o:title=""/>
          </v:shape>
          <o:OLEObject Type="Embed" ProgID="Equation.DSMT4" ShapeID="_x0000_i1076" DrawAspect="Content" ObjectID="_1417798263" r:id="rId141"/>
        </w:object>
      </w:r>
      <w:r w:rsidR="0010046E" w:rsidRPr="002A143A">
        <w:t>和</w:t>
      </w:r>
      <w:r w:rsidR="0010046E" w:rsidRPr="002A143A">
        <w:rPr>
          <w:position w:val="-6"/>
        </w:rPr>
        <w:object w:dxaOrig="420" w:dyaOrig="260">
          <v:shape id="_x0000_i1077" type="#_x0000_t75" style="width:21pt;height:12.75pt" o:ole="">
            <v:imagedata r:id="rId142" o:title=""/>
          </v:shape>
          <o:OLEObject Type="Embed" ProgID="Equation.DSMT4" ShapeID="_x0000_i1077" DrawAspect="Content" ObjectID="_1417798264" r:id="rId143"/>
        </w:object>
      </w:r>
      <w:r w:rsidR="0010046E" w:rsidRPr="002A143A">
        <w:t>，求图中阴影部分的面积．</w:t>
      </w:r>
    </w:p>
    <w:p w:rsidR="0010046E" w:rsidRDefault="00493F84" w:rsidP="00695B56">
      <w:pPr>
        <w:jc w:val="left"/>
        <w:rPr>
          <w:b/>
        </w:rPr>
      </w:pPr>
      <w:r>
        <w:rPr>
          <w:b/>
          <w:noProof/>
        </w:rPr>
        <w:drawing>
          <wp:inline distT="0" distB="0" distL="0" distR="0">
            <wp:extent cx="1514475" cy="809625"/>
            <wp:effectExtent l="0" t="0" r="0" b="0"/>
            <wp:docPr id="973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0046E" w:rsidRPr="00613D4A">
        <w:rPr>
          <w:b/>
        </w:rPr>
        <w:t xml:space="preserve">  </w:t>
      </w:r>
      <w:r>
        <w:rPr>
          <w:b/>
          <w:noProof/>
        </w:rPr>
        <w:drawing>
          <wp:inline distT="0" distB="0" distL="0" distR="0">
            <wp:extent cx="1533525" cy="809625"/>
            <wp:effectExtent l="0" t="0" r="0" b="0"/>
            <wp:docPr id="974" name="图片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5B56">
        <w:rPr>
          <w:rFonts w:hint="eastAsia"/>
          <w:noProof/>
        </w:rPr>
        <w:drawing>
          <wp:inline distT="0" distB="0" distL="0" distR="0">
            <wp:extent cx="1380857" cy="1080000"/>
            <wp:effectExtent l="0" t="0" r="0" b="0"/>
            <wp:docPr id="17" name="图片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85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B56" w:rsidRPr="0063572E" w:rsidRDefault="00695B56" w:rsidP="00695B56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8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8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9</w:t>
      </w:r>
      <w:r>
        <w:rPr>
          <w:rFonts w:hint="eastAsia"/>
        </w:rPr>
        <w:t>题）</w:t>
      </w: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Pr="00695B56" w:rsidRDefault="00695B56" w:rsidP="00695B56">
      <w:pPr>
        <w:jc w:val="left"/>
        <w:rPr>
          <w:b/>
        </w:rPr>
      </w:pPr>
    </w:p>
    <w:p w:rsidR="00A5274E" w:rsidRPr="00613D4A" w:rsidRDefault="00A5274E" w:rsidP="00C928BF">
      <w:pPr>
        <w:rPr>
          <w:b/>
        </w:rPr>
      </w:pPr>
    </w:p>
    <w:p w:rsidR="00F9663F" w:rsidRPr="002A143A" w:rsidRDefault="002A143A" w:rsidP="002A143A">
      <w:r w:rsidRPr="002A143A">
        <w:rPr>
          <w:rFonts w:hint="eastAsia"/>
          <w:color w:val="000000"/>
          <w:szCs w:val="21"/>
        </w:rPr>
        <w:t xml:space="preserve">9. </w:t>
      </w:r>
      <w:r w:rsidR="00F9663F" w:rsidRPr="002A143A">
        <w:rPr>
          <w:color w:val="000000"/>
          <w:szCs w:val="21"/>
        </w:rPr>
        <w:t>如图所示，矩形</w:t>
      </w:r>
      <w:r w:rsidR="00F9663F" w:rsidRPr="002A143A">
        <w:rPr>
          <w:color w:val="000000"/>
          <w:position w:val="-6"/>
          <w:szCs w:val="21"/>
        </w:rPr>
        <w:object w:dxaOrig="639" w:dyaOrig="260">
          <v:shape id="_x0000_i1078" type="#_x0000_t75" style="width:32.25pt;height:12.75pt" o:ole="">
            <v:imagedata r:id="rId147" o:title=""/>
          </v:shape>
          <o:OLEObject Type="Embed" ProgID="Equation.DSMT4" ShapeID="_x0000_i1078" DrawAspect="Content" ObjectID="_1417798265" r:id="rId148"/>
        </w:object>
      </w:r>
      <w:r w:rsidR="00F9663F" w:rsidRPr="002A143A">
        <w:rPr>
          <w:color w:val="000000"/>
          <w:szCs w:val="21"/>
        </w:rPr>
        <w:t>的面积为</w:t>
      </w:r>
      <w:r w:rsidR="00F9663F" w:rsidRPr="002A143A">
        <w:rPr>
          <w:color w:val="000000"/>
          <w:szCs w:val="21"/>
        </w:rPr>
        <w:t>36</w:t>
      </w:r>
      <w:r w:rsidR="00F9663F" w:rsidRPr="002A143A">
        <w:rPr>
          <w:color w:val="000000"/>
          <w:szCs w:val="21"/>
        </w:rPr>
        <w:t>平方厘米，四边形</w:t>
      </w:r>
      <w:r w:rsidR="00F9663F" w:rsidRPr="002A143A">
        <w:rPr>
          <w:color w:val="000000"/>
          <w:position w:val="-6"/>
          <w:szCs w:val="21"/>
        </w:rPr>
        <w:object w:dxaOrig="700" w:dyaOrig="260">
          <v:shape id="_x0000_i1079" type="#_x0000_t75" style="width:35.25pt;height:12.75pt" o:ole="">
            <v:imagedata r:id="rId149" o:title=""/>
          </v:shape>
          <o:OLEObject Type="Embed" ProgID="Equation.DSMT4" ShapeID="_x0000_i1079" DrawAspect="Content" ObjectID="_1417798266" r:id="rId150"/>
        </w:object>
      </w:r>
      <w:r w:rsidR="00F9663F" w:rsidRPr="002A143A">
        <w:rPr>
          <w:color w:val="000000"/>
          <w:szCs w:val="21"/>
        </w:rPr>
        <w:t>的面积是</w:t>
      </w:r>
      <w:r w:rsidR="00F9663F" w:rsidRPr="002A143A">
        <w:rPr>
          <w:color w:val="000000"/>
          <w:szCs w:val="21"/>
        </w:rPr>
        <w:t>3</w:t>
      </w:r>
      <w:r w:rsidR="00F9663F" w:rsidRPr="002A143A">
        <w:rPr>
          <w:color w:val="000000"/>
          <w:szCs w:val="21"/>
        </w:rPr>
        <w:t>平方厘米，则阴影部分的面积是</w:t>
      </w:r>
      <w:r w:rsidR="00F9663F" w:rsidRPr="002A143A">
        <w:rPr>
          <w:color w:val="000000"/>
          <w:szCs w:val="21"/>
          <w:u w:val="single"/>
        </w:rPr>
        <w:t xml:space="preserve">        </w:t>
      </w:r>
      <w:r w:rsidR="00F9663F" w:rsidRPr="002A143A">
        <w:rPr>
          <w:color w:val="000000"/>
          <w:szCs w:val="21"/>
        </w:rPr>
        <w:t>平方厘米．</w:t>
      </w:r>
    </w:p>
    <w:p w:rsidR="00F9663F" w:rsidRPr="00613D4A" w:rsidRDefault="00F9663F" w:rsidP="0024354D">
      <w:pPr>
        <w:adjustRightInd w:val="0"/>
        <w:snapToGrid w:val="0"/>
        <w:jc w:val="center"/>
        <w:rPr>
          <w:color w:val="000000"/>
          <w:szCs w:val="21"/>
        </w:rPr>
      </w:pPr>
    </w:p>
    <w:p w:rsidR="00A5274E" w:rsidRDefault="00A5274E" w:rsidP="00C928BF">
      <w:pPr>
        <w:rPr>
          <w:color w:val="000000"/>
          <w:szCs w:val="21"/>
        </w:rPr>
      </w:pPr>
    </w:p>
    <w:p w:rsidR="00695B56" w:rsidRDefault="00695B56" w:rsidP="00C928BF">
      <w:pPr>
        <w:rPr>
          <w:color w:val="000000"/>
          <w:szCs w:val="21"/>
        </w:rPr>
      </w:pPr>
    </w:p>
    <w:p w:rsidR="00695B56" w:rsidRPr="00695B56" w:rsidRDefault="00695B56" w:rsidP="00C928BF">
      <w:pPr>
        <w:rPr>
          <w:color w:val="000000"/>
          <w:szCs w:val="21"/>
        </w:rPr>
      </w:pPr>
    </w:p>
    <w:p w:rsidR="00695B56" w:rsidRPr="00613D4A" w:rsidRDefault="00695B56" w:rsidP="00C928BF"/>
    <w:p w:rsidR="00947AFC" w:rsidRPr="002A143A" w:rsidRDefault="002A143A" w:rsidP="002A143A">
      <w:r w:rsidRPr="002A143A">
        <w:rPr>
          <w:rFonts w:hint="eastAsia"/>
          <w:szCs w:val="21"/>
        </w:rPr>
        <w:t xml:space="preserve">10. </w:t>
      </w:r>
      <w:r w:rsidR="00393331" w:rsidRPr="002A143A">
        <w:rPr>
          <w:szCs w:val="21"/>
        </w:rPr>
        <w:t>如</w:t>
      </w:r>
      <w:r w:rsidR="00947AFC" w:rsidRPr="002A143A">
        <w:rPr>
          <w:szCs w:val="21"/>
        </w:rPr>
        <w:t>图，已知</w:t>
      </w:r>
      <w:r w:rsidR="00947AFC" w:rsidRPr="002A143A">
        <w:rPr>
          <w:position w:val="-6"/>
          <w:szCs w:val="21"/>
        </w:rPr>
        <w:object w:dxaOrig="980" w:dyaOrig="260">
          <v:shape id="_x0000_i1080" type="#_x0000_t75" style="width:48.75pt;height:12.75pt" o:ole="">
            <v:imagedata r:id="rId151" o:title=""/>
          </v:shape>
          <o:OLEObject Type="Embed" ProgID="Equation.DSMT4" ShapeID="_x0000_i1080" DrawAspect="Content" ObjectID="_1417798267" r:id="rId152"/>
        </w:object>
      </w:r>
      <w:r w:rsidR="00947AFC" w:rsidRPr="002A143A">
        <w:rPr>
          <w:szCs w:val="21"/>
        </w:rPr>
        <w:t>，</w:t>
      </w:r>
      <w:r w:rsidR="00947AFC" w:rsidRPr="002A143A">
        <w:rPr>
          <w:position w:val="-6"/>
          <w:szCs w:val="21"/>
        </w:rPr>
        <w:object w:dxaOrig="960" w:dyaOrig="260">
          <v:shape id="_x0000_i1081" type="#_x0000_t75" style="width:48pt;height:12.75pt" o:ole="">
            <v:imagedata r:id="rId153" o:title=""/>
          </v:shape>
          <o:OLEObject Type="Embed" ProgID="Equation.DSMT4" ShapeID="_x0000_i1081" DrawAspect="Content" ObjectID="_1417798268" r:id="rId154"/>
        </w:object>
      </w:r>
      <w:r w:rsidR="00947AFC" w:rsidRPr="002A143A">
        <w:rPr>
          <w:szCs w:val="21"/>
        </w:rPr>
        <w:t>，</w:t>
      </w:r>
      <w:r w:rsidR="00947AFC" w:rsidRPr="002A143A">
        <w:rPr>
          <w:position w:val="-4"/>
          <w:szCs w:val="21"/>
        </w:rPr>
        <w:object w:dxaOrig="360" w:dyaOrig="240">
          <v:shape id="_x0000_i1082" type="#_x0000_t75" style="width:18pt;height:12pt" o:ole="">
            <v:imagedata r:id="rId155" o:title=""/>
          </v:shape>
          <o:OLEObject Type="Embed" ProgID="Equation.DSMT4" ShapeID="_x0000_i1082" DrawAspect="Content" ObjectID="_1417798269" r:id="rId156"/>
        </w:object>
      </w:r>
      <w:r w:rsidR="00947AFC" w:rsidRPr="002A143A">
        <w:rPr>
          <w:szCs w:val="21"/>
        </w:rPr>
        <w:t>与</w:t>
      </w:r>
      <w:r w:rsidR="00947AFC" w:rsidRPr="002A143A">
        <w:rPr>
          <w:position w:val="-6"/>
          <w:szCs w:val="21"/>
        </w:rPr>
        <w:object w:dxaOrig="360" w:dyaOrig="260">
          <v:shape id="_x0000_i1083" type="#_x0000_t75" style="width:18pt;height:12.75pt" o:ole="">
            <v:imagedata r:id="rId157" o:title=""/>
          </v:shape>
          <o:OLEObject Type="Embed" ProgID="Equation.DSMT4" ShapeID="_x0000_i1083" DrawAspect="Content" ObjectID="_1417798270" r:id="rId158"/>
        </w:object>
      </w:r>
      <w:r w:rsidR="00947AFC" w:rsidRPr="002A143A">
        <w:rPr>
          <w:szCs w:val="21"/>
        </w:rPr>
        <w:t>相交于点</w:t>
      </w:r>
      <w:r w:rsidR="00947AFC" w:rsidRPr="002A143A">
        <w:rPr>
          <w:position w:val="-6"/>
          <w:szCs w:val="21"/>
        </w:rPr>
        <w:object w:dxaOrig="220" w:dyaOrig="260">
          <v:shape id="_x0000_i1084" type="#_x0000_t75" style="width:11.25pt;height:12.75pt" o:ole="">
            <v:imagedata r:id="rId159" o:title=""/>
          </v:shape>
          <o:OLEObject Type="Embed" ProgID="Equation.DSMT4" ShapeID="_x0000_i1084" DrawAspect="Content" ObjectID="_1417798271" r:id="rId160"/>
        </w:object>
      </w:r>
      <w:r w:rsidR="00FD661A" w:rsidRPr="002A143A">
        <w:rPr>
          <w:szCs w:val="21"/>
        </w:rPr>
        <w:t>，</w:t>
      </w:r>
      <w:r w:rsidR="00947AFC" w:rsidRPr="002A143A">
        <w:rPr>
          <w:szCs w:val="21"/>
        </w:rPr>
        <w:t>则</w:t>
      </w:r>
      <w:r w:rsidR="00947AFC" w:rsidRPr="002A143A">
        <w:rPr>
          <w:position w:val="-6"/>
          <w:szCs w:val="21"/>
        </w:rPr>
        <w:object w:dxaOrig="700" w:dyaOrig="260">
          <v:shape id="_x0000_i1085" type="#_x0000_t75" style="width:35.25pt;height:12.75pt" o:ole="">
            <v:imagedata r:id="rId161" o:title=""/>
          </v:shape>
          <o:OLEObject Type="Embed" ProgID="Equation.DSMT4" ShapeID="_x0000_i1085" DrawAspect="Content" ObjectID="_1417798272" r:id="rId162"/>
        </w:object>
      </w:r>
      <w:r w:rsidR="00947AFC" w:rsidRPr="002A143A">
        <w:rPr>
          <w:szCs w:val="21"/>
        </w:rPr>
        <w:t>被分成的</w:t>
      </w:r>
      <w:r w:rsidR="00947AFC" w:rsidRPr="002A143A">
        <w:rPr>
          <w:position w:val="-4"/>
          <w:szCs w:val="21"/>
        </w:rPr>
        <w:object w:dxaOrig="180" w:dyaOrig="240">
          <v:shape id="_x0000_i1086" type="#_x0000_t75" style="width:9pt;height:12pt" o:ole="">
            <v:imagedata r:id="rId163" o:title=""/>
          </v:shape>
          <o:OLEObject Type="Embed" ProgID="Equation.DSMT4" ShapeID="_x0000_i1086" DrawAspect="Content" ObjectID="_1417798273" r:id="rId164"/>
        </w:object>
      </w:r>
      <w:r w:rsidR="00947AFC" w:rsidRPr="002A143A">
        <w:rPr>
          <w:szCs w:val="21"/>
        </w:rPr>
        <w:t>部分面积各占</w:t>
      </w:r>
      <w:r w:rsidR="00947AFC" w:rsidRPr="002A143A">
        <w:rPr>
          <w:position w:val="-6"/>
          <w:szCs w:val="21"/>
        </w:rPr>
        <w:object w:dxaOrig="700" w:dyaOrig="260">
          <v:shape id="_x0000_i1087" type="#_x0000_t75" style="width:35.25pt;height:12.75pt" o:ole="">
            <v:imagedata r:id="rId165" o:title=""/>
          </v:shape>
          <o:OLEObject Type="Embed" ProgID="Equation.DSMT4" ShapeID="_x0000_i1087" DrawAspect="Content" ObjectID="_1417798274" r:id="rId166"/>
        </w:object>
      </w:r>
      <w:r w:rsidR="00947AFC" w:rsidRPr="002A143A">
        <w:rPr>
          <w:szCs w:val="21"/>
        </w:rPr>
        <w:t xml:space="preserve"> </w:t>
      </w:r>
      <w:r w:rsidR="00947AFC" w:rsidRPr="002A143A">
        <w:rPr>
          <w:szCs w:val="21"/>
        </w:rPr>
        <w:t>面积的几分之几？</w:t>
      </w:r>
    </w:p>
    <w:p w:rsidR="00947AFC" w:rsidRPr="00613D4A" w:rsidRDefault="00493F84" w:rsidP="00695B56">
      <w:pPr>
        <w:adjustRightInd w:val="0"/>
        <w:snapToGrid w:val="0"/>
        <w:jc w:val="left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0" name="图片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Cs w:val="21"/>
        </w:rPr>
        <w:drawing>
          <wp:inline distT="0" distB="0" distL="0" distR="0">
            <wp:extent cx="1571625" cy="1428750"/>
            <wp:effectExtent l="0" t="0" r="0" b="0"/>
            <wp:docPr id="1001" name="图片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5B56">
        <w:rPr>
          <w:noProof/>
        </w:rPr>
        <w:drawing>
          <wp:inline distT="0" distB="0" distL="0" distR="0">
            <wp:extent cx="1838325" cy="1238250"/>
            <wp:effectExtent l="0" t="0" r="0" b="0"/>
            <wp:docPr id="18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B56" w:rsidRPr="0063572E" w:rsidRDefault="00695B56" w:rsidP="00695B56"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0</w:t>
      </w:r>
      <w:r w:rsidRPr="00922C91"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0</w:t>
      </w:r>
      <w:r w:rsidRPr="00922C91">
        <w:rPr>
          <w:rFonts w:hint="eastAsia"/>
          <w:i/>
        </w:rPr>
        <w:t>b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1</w:t>
      </w:r>
      <w:r>
        <w:rPr>
          <w:rFonts w:hint="eastAsia"/>
        </w:rPr>
        <w:t>题）</w:t>
      </w:r>
      <w:r>
        <w:rPr>
          <w:rFonts w:hint="eastAsia"/>
        </w:rPr>
        <w:tab/>
      </w: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4A2019" w:rsidRDefault="004A2019" w:rsidP="00695B56">
      <w:pPr>
        <w:adjustRightInd w:val="0"/>
        <w:snapToGrid w:val="0"/>
        <w:jc w:val="left"/>
        <w:rPr>
          <w:b/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b/>
          <w:szCs w:val="21"/>
        </w:rPr>
      </w:pPr>
    </w:p>
    <w:p w:rsidR="006F5DBE" w:rsidRPr="00695B56" w:rsidRDefault="006F5DBE" w:rsidP="00C928BF"/>
    <w:p w:rsidR="00F9663F" w:rsidRPr="002A143A" w:rsidRDefault="002A143A" w:rsidP="002A143A">
      <w:r w:rsidRPr="002A143A">
        <w:rPr>
          <w:rFonts w:hint="eastAsia"/>
        </w:rPr>
        <w:t xml:space="preserve">11. </w:t>
      </w:r>
      <w:r w:rsidR="00F9663F" w:rsidRPr="002A143A">
        <w:t>如图，在</w:t>
      </w:r>
      <w:r w:rsidR="00F9663F" w:rsidRPr="002A143A">
        <w:rPr>
          <w:position w:val="-6"/>
        </w:rPr>
        <w:object w:dxaOrig="700" w:dyaOrig="260">
          <v:shape id="_x0000_i1088" type="#_x0000_t75" style="width:35.25pt;height:12.75pt" o:ole="">
            <v:imagedata r:id="rId170" o:title=""/>
          </v:shape>
          <o:OLEObject Type="Embed" ProgID="Equation.DSMT4" ShapeID="_x0000_i1088" DrawAspect="Content" ObjectID="_1417798275" r:id="rId171"/>
        </w:object>
      </w:r>
      <w:r w:rsidR="00F9663F" w:rsidRPr="002A143A">
        <w:t>中，延长</w:t>
      </w:r>
      <w:r w:rsidR="00F9663F" w:rsidRPr="002A143A">
        <w:rPr>
          <w:position w:val="-4"/>
        </w:rPr>
        <w:object w:dxaOrig="360" w:dyaOrig="240">
          <v:shape id="_x0000_i1089" type="#_x0000_t75" style="width:18pt;height:12pt" o:ole="">
            <v:imagedata r:id="rId172" o:title=""/>
          </v:shape>
          <o:OLEObject Type="Embed" ProgID="Equation.DSMT4" ShapeID="_x0000_i1089" DrawAspect="Content" ObjectID="_1417798276" r:id="rId173"/>
        </w:object>
      </w:r>
      <w:r w:rsidR="00F9663F" w:rsidRPr="002A143A">
        <w:t>至</w:t>
      </w:r>
      <w:r w:rsidR="00F9663F" w:rsidRPr="002A143A">
        <w:rPr>
          <w:position w:val="-4"/>
        </w:rPr>
        <w:object w:dxaOrig="240" w:dyaOrig="240">
          <v:shape id="_x0000_i1090" type="#_x0000_t75" style="width:12pt;height:12pt" o:ole="">
            <v:imagedata r:id="rId174" o:title=""/>
          </v:shape>
          <o:OLEObject Type="Embed" ProgID="Equation.DSMT4" ShapeID="_x0000_i1090" DrawAspect="Content" ObjectID="_1417798277" r:id="rId175"/>
        </w:object>
      </w:r>
      <w:r w:rsidR="00F9663F" w:rsidRPr="002A143A">
        <w:t>，使</w:t>
      </w:r>
      <w:r w:rsidR="00F9663F" w:rsidRPr="002A143A">
        <w:rPr>
          <w:position w:val="-4"/>
        </w:rPr>
        <w:object w:dxaOrig="859" w:dyaOrig="240">
          <v:shape id="_x0000_i1091" type="#_x0000_t75" style="width:42.75pt;height:12pt" o:ole="">
            <v:imagedata r:id="rId176" o:title=""/>
          </v:shape>
          <o:OLEObject Type="Embed" ProgID="Equation.DSMT4" ShapeID="_x0000_i1091" DrawAspect="Content" ObjectID="_1417798278" r:id="rId177"/>
        </w:object>
      </w:r>
      <w:r w:rsidR="00F9663F" w:rsidRPr="002A143A">
        <w:t>，延长</w:t>
      </w:r>
      <w:r w:rsidR="00F9663F" w:rsidRPr="002A143A">
        <w:rPr>
          <w:position w:val="-6"/>
        </w:rPr>
        <w:object w:dxaOrig="360" w:dyaOrig="260">
          <v:shape id="_x0000_i1092" type="#_x0000_t75" style="width:18pt;height:12.75pt" o:ole="">
            <v:imagedata r:id="rId178" o:title=""/>
          </v:shape>
          <o:OLEObject Type="Embed" ProgID="Equation.DSMT4" ShapeID="_x0000_i1092" DrawAspect="Content" ObjectID="_1417798279" r:id="rId179"/>
        </w:object>
      </w:r>
      <w:r w:rsidR="00F9663F" w:rsidRPr="002A143A">
        <w:t>至</w:t>
      </w:r>
      <w:r w:rsidR="00F9663F" w:rsidRPr="002A143A">
        <w:rPr>
          <w:position w:val="-4"/>
        </w:rPr>
        <w:object w:dxaOrig="220" w:dyaOrig="240">
          <v:shape id="_x0000_i1093" type="#_x0000_t75" style="width:11.25pt;height:12pt" o:ole="">
            <v:imagedata r:id="rId180" o:title=""/>
          </v:shape>
          <o:OLEObject Type="Embed" ProgID="Equation.DSMT4" ShapeID="_x0000_i1093" DrawAspect="Content" ObjectID="_1417798280" r:id="rId181"/>
        </w:object>
      </w:r>
      <w:r w:rsidR="00F9663F" w:rsidRPr="002A143A">
        <w:t>，使</w:t>
      </w:r>
      <w:r w:rsidR="00F9663F" w:rsidRPr="002A143A">
        <w:rPr>
          <w:position w:val="-22"/>
        </w:rPr>
        <w:object w:dxaOrig="1020" w:dyaOrig="560">
          <v:shape id="_x0000_i1094" type="#_x0000_t75" style="width:51pt;height:27.75pt" o:ole="">
            <v:imagedata r:id="rId182" o:title=""/>
          </v:shape>
          <o:OLEObject Type="Embed" ProgID="Equation.DSMT4" ShapeID="_x0000_i1094" DrawAspect="Content" ObjectID="_1417798281" r:id="rId183"/>
        </w:object>
      </w:r>
      <w:r w:rsidR="00F9663F" w:rsidRPr="002A143A">
        <w:t>，</w:t>
      </w:r>
      <w:r w:rsidR="00F9663F" w:rsidRPr="002A143A">
        <w:rPr>
          <w:position w:val="-4"/>
        </w:rPr>
        <w:object w:dxaOrig="240" w:dyaOrig="240">
          <v:shape id="_x0000_i1095" type="#_x0000_t75" style="width:12pt;height:12pt" o:ole="">
            <v:imagedata r:id="rId184" o:title=""/>
          </v:shape>
          <o:OLEObject Type="Embed" ProgID="Equation.DSMT4" ShapeID="_x0000_i1095" DrawAspect="Content" ObjectID="_1417798282" r:id="rId185"/>
        </w:object>
      </w:r>
      <w:r w:rsidR="00F9663F" w:rsidRPr="002A143A">
        <w:t>是</w:t>
      </w:r>
      <w:r w:rsidR="00F9663F" w:rsidRPr="002A143A">
        <w:rPr>
          <w:position w:val="-6"/>
        </w:rPr>
        <w:object w:dxaOrig="380" w:dyaOrig="260">
          <v:shape id="_x0000_i1096" type="#_x0000_t75" style="width:18.75pt;height:12.75pt" o:ole="">
            <v:imagedata r:id="rId186" o:title=""/>
          </v:shape>
          <o:OLEObject Type="Embed" ProgID="Equation.DSMT4" ShapeID="_x0000_i1096" DrawAspect="Content" ObjectID="_1417798283" r:id="rId187"/>
        </w:object>
      </w:r>
      <w:r w:rsidR="00F9663F" w:rsidRPr="002A143A">
        <w:t>的中点，若</w:t>
      </w:r>
      <w:r w:rsidR="00F9663F" w:rsidRPr="002A143A">
        <w:rPr>
          <w:position w:val="-6"/>
        </w:rPr>
        <w:object w:dxaOrig="700" w:dyaOrig="260">
          <v:shape id="_x0000_i1097" type="#_x0000_t75" style="width:35.25pt;height:12.75pt" o:ole="">
            <v:imagedata r:id="rId188" o:title=""/>
          </v:shape>
          <o:OLEObject Type="Embed" ProgID="Equation.DSMT4" ShapeID="_x0000_i1097" DrawAspect="Content" ObjectID="_1417798284" r:id="rId189"/>
        </w:object>
      </w:r>
      <w:r w:rsidR="00F9663F" w:rsidRPr="002A143A">
        <w:t>的面积是</w:t>
      </w:r>
      <w:r w:rsidR="00F9663F" w:rsidRPr="002A143A">
        <w:rPr>
          <w:position w:val="-4"/>
        </w:rPr>
        <w:object w:dxaOrig="180" w:dyaOrig="240">
          <v:shape id="_x0000_i1098" type="#_x0000_t75" style="width:9pt;height:12pt" o:ole="">
            <v:imagedata r:id="rId190" o:title=""/>
          </v:shape>
          <o:OLEObject Type="Embed" ProgID="Equation.DSMT4" ShapeID="_x0000_i1098" DrawAspect="Content" ObjectID="_1417798285" r:id="rId191"/>
        </w:object>
      </w:r>
      <w:r w:rsidR="00F9663F" w:rsidRPr="002A143A">
        <w:t>，则</w:t>
      </w:r>
      <w:r w:rsidR="00F9663F" w:rsidRPr="002A143A">
        <w:rPr>
          <w:position w:val="-6"/>
        </w:rPr>
        <w:object w:dxaOrig="700" w:dyaOrig="260">
          <v:shape id="_x0000_i1099" type="#_x0000_t75" style="width:35.25pt;height:12.75pt" o:ole="">
            <v:imagedata r:id="rId192" o:title=""/>
          </v:shape>
          <o:OLEObject Type="Embed" ProgID="Equation.DSMT4" ShapeID="_x0000_i1099" DrawAspect="Content" ObjectID="_1417798286" r:id="rId193"/>
        </w:object>
      </w:r>
      <w:r w:rsidR="00F9663F" w:rsidRPr="002A143A">
        <w:t>的面积是多少？</w:t>
      </w:r>
    </w:p>
    <w:p w:rsidR="00F9663F" w:rsidRPr="00613D4A" w:rsidRDefault="00F9663F" w:rsidP="0024354D">
      <w:pPr>
        <w:pStyle w:val="af4"/>
        <w:jc w:val="center"/>
        <w:rPr>
          <w:rFonts w:ascii="Times New Roman" w:eastAsia="宋体" w:hAnsi="Times New Roman"/>
        </w:rPr>
      </w:pPr>
    </w:p>
    <w:p w:rsidR="00DC4C5C" w:rsidRDefault="00DC4C5C" w:rsidP="00DC4C5C">
      <w:pPr>
        <w:adjustRightInd w:val="0"/>
        <w:snapToGrid w:val="0"/>
        <w:rPr>
          <w:szCs w:val="21"/>
        </w:rPr>
      </w:pPr>
    </w:p>
    <w:p w:rsidR="00695B56" w:rsidRDefault="00695B56" w:rsidP="00DC4C5C">
      <w:pPr>
        <w:adjustRightInd w:val="0"/>
        <w:snapToGrid w:val="0"/>
        <w:rPr>
          <w:szCs w:val="21"/>
        </w:rPr>
      </w:pPr>
    </w:p>
    <w:p w:rsidR="00695B56" w:rsidRDefault="00695B56" w:rsidP="00DC4C5C">
      <w:pPr>
        <w:adjustRightInd w:val="0"/>
        <w:snapToGrid w:val="0"/>
        <w:rPr>
          <w:szCs w:val="21"/>
        </w:rPr>
      </w:pPr>
    </w:p>
    <w:p w:rsidR="00695B56" w:rsidRDefault="00695B56" w:rsidP="00DC4C5C">
      <w:pPr>
        <w:adjustRightInd w:val="0"/>
        <w:snapToGrid w:val="0"/>
        <w:rPr>
          <w:szCs w:val="21"/>
        </w:rPr>
      </w:pPr>
    </w:p>
    <w:p w:rsidR="004A2019" w:rsidRDefault="004A2019" w:rsidP="00DC4C5C">
      <w:pPr>
        <w:adjustRightInd w:val="0"/>
        <w:snapToGrid w:val="0"/>
        <w:rPr>
          <w:szCs w:val="21"/>
        </w:rPr>
      </w:pPr>
    </w:p>
    <w:p w:rsidR="00695B56" w:rsidRPr="00613D4A" w:rsidRDefault="00695B56" w:rsidP="00DC4C5C">
      <w:pPr>
        <w:adjustRightInd w:val="0"/>
        <w:snapToGrid w:val="0"/>
        <w:rPr>
          <w:szCs w:val="21"/>
        </w:rPr>
      </w:pPr>
    </w:p>
    <w:p w:rsidR="00DC4C5C" w:rsidRPr="002A143A" w:rsidRDefault="002A143A" w:rsidP="002A143A">
      <w:r w:rsidRPr="002A143A">
        <w:rPr>
          <w:rFonts w:hint="eastAsia"/>
          <w:szCs w:val="21"/>
        </w:rPr>
        <w:t xml:space="preserve">12. </w:t>
      </w:r>
      <w:r w:rsidR="00DC4C5C" w:rsidRPr="002A143A">
        <w:rPr>
          <w:szCs w:val="21"/>
        </w:rPr>
        <w:t>如图，</w:t>
      </w:r>
      <w:r w:rsidR="00DC4C5C" w:rsidRPr="002A143A">
        <w:rPr>
          <w:position w:val="-6"/>
          <w:szCs w:val="21"/>
        </w:rPr>
        <w:object w:dxaOrig="1340" w:dyaOrig="260">
          <v:shape id="_x0000_i1100" type="#_x0000_t75" style="width:66.75pt;height:12.75pt" o:ole="">
            <v:imagedata r:id="rId194" o:title=""/>
          </v:shape>
          <o:OLEObject Type="Embed" ProgID="Equation.DSMT4" ShapeID="_x0000_i1100" DrawAspect="Content" ObjectID="_1417798287" r:id="rId195"/>
        </w:object>
      </w:r>
      <w:r w:rsidR="00FD661A" w:rsidRPr="002A143A">
        <w:rPr>
          <w:szCs w:val="21"/>
        </w:rPr>
        <w:t>，</w:t>
      </w:r>
      <w:r w:rsidR="00DC4C5C" w:rsidRPr="002A143A">
        <w:rPr>
          <w:position w:val="-6"/>
          <w:szCs w:val="21"/>
        </w:rPr>
        <w:object w:dxaOrig="1280" w:dyaOrig="260">
          <v:shape id="_x0000_i1101" type="#_x0000_t75" style="width:63.75pt;height:12.75pt" o:ole="">
            <v:imagedata r:id="rId196" o:title=""/>
          </v:shape>
          <o:OLEObject Type="Embed" ProgID="Equation.DSMT4" ShapeID="_x0000_i1101" DrawAspect="Content" ObjectID="_1417798288" r:id="rId197"/>
        </w:object>
      </w:r>
      <w:r w:rsidR="00FD661A" w:rsidRPr="002A143A">
        <w:rPr>
          <w:szCs w:val="21"/>
        </w:rPr>
        <w:t>，</w:t>
      </w:r>
      <w:r w:rsidR="00DC4C5C" w:rsidRPr="002A143A">
        <w:rPr>
          <w:szCs w:val="21"/>
        </w:rPr>
        <w:t>则</w:t>
      </w:r>
      <w:r w:rsidR="00DC4C5C" w:rsidRPr="002A143A">
        <w:rPr>
          <w:position w:val="-10"/>
          <w:szCs w:val="21"/>
        </w:rPr>
        <w:object w:dxaOrig="940" w:dyaOrig="300">
          <v:shape id="_x0000_i1102" type="#_x0000_t75" style="width:47.25pt;height:15pt" o:ole="">
            <v:imagedata r:id="rId198" o:title=""/>
          </v:shape>
          <o:OLEObject Type="Embed" ProgID="Equation.DSMT4" ShapeID="_x0000_i1102" DrawAspect="Content" ObjectID="_1417798289" r:id="rId199"/>
        </w:object>
      </w:r>
      <w:r w:rsidR="00DC4C5C" w:rsidRPr="002A143A">
        <w:rPr>
          <w:szCs w:val="21"/>
          <w:u w:val="single"/>
        </w:rPr>
        <w:t xml:space="preserve">      </w:t>
      </w:r>
    </w:p>
    <w:p w:rsidR="00DC4C5C" w:rsidRDefault="00493F84" w:rsidP="00695B56">
      <w:pPr>
        <w:adjustRightInd w:val="0"/>
        <w:snapToGrid w:val="0"/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085517" cy="1440000"/>
            <wp:effectExtent l="0" t="0" r="0" b="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517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5B56"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19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5B56">
        <w:rPr>
          <w:b/>
          <w:noProof/>
        </w:rPr>
        <w:drawing>
          <wp:inline distT="0" distB="0" distL="0" distR="0">
            <wp:extent cx="1914525" cy="1428750"/>
            <wp:effectExtent l="0" t="0" r="0" b="0"/>
            <wp:docPr id="20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B56" w:rsidRPr="0063572E" w:rsidRDefault="00695B56" w:rsidP="00695B56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2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3</w:t>
      </w:r>
      <w:r>
        <w:rPr>
          <w:rFonts w:hint="eastAsia"/>
          <w:i/>
        </w:rPr>
        <w:t>a</w:t>
      </w:r>
      <w:r>
        <w:rPr>
          <w:rFonts w:hint="eastAsia"/>
        </w:rPr>
        <w:t>题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第</w:t>
      </w:r>
      <w:r>
        <w:rPr>
          <w:rFonts w:hint="eastAsia"/>
        </w:rPr>
        <w:t>13</w:t>
      </w:r>
      <w:r>
        <w:rPr>
          <w:rFonts w:hint="eastAsia"/>
          <w:i/>
        </w:rPr>
        <w:t>b</w:t>
      </w:r>
      <w:r>
        <w:rPr>
          <w:rFonts w:hint="eastAsia"/>
        </w:rPr>
        <w:t>题）</w:t>
      </w:r>
    </w:p>
    <w:p w:rsidR="00695B56" w:rsidRPr="00695B56" w:rsidRDefault="00695B56" w:rsidP="00695B56">
      <w:pPr>
        <w:adjustRightInd w:val="0"/>
        <w:snapToGrid w:val="0"/>
        <w:jc w:val="left"/>
        <w:rPr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szCs w:val="21"/>
        </w:rPr>
      </w:pPr>
    </w:p>
    <w:p w:rsidR="00695B56" w:rsidRDefault="00695B56" w:rsidP="00695B56">
      <w:pPr>
        <w:adjustRightInd w:val="0"/>
        <w:snapToGrid w:val="0"/>
        <w:jc w:val="left"/>
        <w:rPr>
          <w:szCs w:val="21"/>
        </w:rPr>
      </w:pPr>
    </w:p>
    <w:p w:rsidR="004A2019" w:rsidRPr="00613D4A" w:rsidRDefault="004A2019" w:rsidP="00695B56">
      <w:pPr>
        <w:adjustRightInd w:val="0"/>
        <w:snapToGrid w:val="0"/>
        <w:jc w:val="left"/>
        <w:rPr>
          <w:szCs w:val="21"/>
        </w:rPr>
      </w:pPr>
    </w:p>
    <w:p w:rsidR="00F9663F" w:rsidRPr="00613D4A" w:rsidRDefault="00F9663F" w:rsidP="00C928BF"/>
    <w:p w:rsidR="008E0F54" w:rsidRPr="002A143A" w:rsidRDefault="002A143A" w:rsidP="002A143A">
      <w:r w:rsidRPr="002A143A">
        <w:rPr>
          <w:rFonts w:hint="eastAsia"/>
          <w:szCs w:val="21"/>
        </w:rPr>
        <w:t xml:space="preserve">13.  </w:t>
      </w:r>
      <w:r w:rsidR="008E0F54" w:rsidRPr="002A143A">
        <w:rPr>
          <w:szCs w:val="21"/>
        </w:rPr>
        <w:t>如图在</w:t>
      </w:r>
      <w:r w:rsidR="008E0F54" w:rsidRPr="002A143A">
        <w:rPr>
          <w:position w:val="-6"/>
          <w:szCs w:val="21"/>
        </w:rPr>
        <w:object w:dxaOrig="700" w:dyaOrig="260">
          <v:shape id="_x0000_i1103" type="#_x0000_t75" style="width:35.25pt;height:12.75pt" o:ole="">
            <v:imagedata r:id="rId203" o:title=""/>
          </v:shape>
          <o:OLEObject Type="Embed" ProgID="Equation.DSMT4" ShapeID="_x0000_i1103" DrawAspect="Content" ObjectID="_1417798290" r:id="rId204"/>
        </w:object>
      </w:r>
      <w:r w:rsidR="008E0F54" w:rsidRPr="002A143A">
        <w:rPr>
          <w:szCs w:val="21"/>
        </w:rPr>
        <w:t>中，</w:t>
      </w:r>
      <w:r w:rsidR="008E0F54" w:rsidRPr="002A143A">
        <w:rPr>
          <w:position w:val="-22"/>
          <w:szCs w:val="21"/>
        </w:rPr>
        <w:object w:dxaOrig="1800" w:dyaOrig="560">
          <v:shape id="_x0000_i1104" type="#_x0000_t75" style="width:90pt;height:27.75pt" o:ole="">
            <v:imagedata r:id="rId205" o:title=""/>
          </v:shape>
          <o:OLEObject Type="Embed" ProgID="Equation.DSMT4" ShapeID="_x0000_i1104" DrawAspect="Content" ObjectID="_1417798291" r:id="rId206"/>
        </w:object>
      </w:r>
      <w:r w:rsidR="00FD661A" w:rsidRPr="002A143A">
        <w:rPr>
          <w:szCs w:val="21"/>
        </w:rPr>
        <w:t>，</w:t>
      </w:r>
      <w:r w:rsidR="008E0F54" w:rsidRPr="002A143A">
        <w:rPr>
          <w:szCs w:val="21"/>
        </w:rPr>
        <w:t>求</w:t>
      </w:r>
      <w:r w:rsidR="008E0F54" w:rsidRPr="002A143A">
        <w:rPr>
          <w:position w:val="-24"/>
          <w:szCs w:val="21"/>
        </w:rPr>
        <w:object w:dxaOrig="1340" w:dyaOrig="600">
          <v:shape id="_x0000_i1105" type="#_x0000_t75" style="width:66.75pt;height:30pt" o:ole="">
            <v:imagedata r:id="rId207" o:title=""/>
          </v:shape>
          <o:OLEObject Type="Embed" ProgID="Equation.DSMT4" ShapeID="_x0000_i1105" DrawAspect="Content" ObjectID="_1417798292" r:id="rId208"/>
        </w:object>
      </w:r>
      <w:r w:rsidR="008E0F54" w:rsidRPr="002A143A">
        <w:rPr>
          <w:szCs w:val="21"/>
        </w:rPr>
        <w:t>的值．</w:t>
      </w:r>
    </w:p>
    <w:p w:rsidR="008E0F54" w:rsidRPr="00613D4A" w:rsidRDefault="008E0F54" w:rsidP="0024354D">
      <w:pPr>
        <w:adjustRightInd w:val="0"/>
        <w:snapToGrid w:val="0"/>
        <w:jc w:val="center"/>
        <w:rPr>
          <w:b/>
        </w:rPr>
      </w:pPr>
    </w:p>
    <w:sectPr w:rsidR="008E0F54" w:rsidRPr="00613D4A" w:rsidSect="008216AF">
      <w:headerReference w:type="even" r:id="rId209"/>
      <w:footerReference w:type="even" r:id="rId210"/>
      <w:footerReference w:type="default" r:id="rId211"/>
      <w:pgSz w:w="11907" w:h="16840" w:code="9"/>
      <w:pgMar w:top="1134" w:right="1134" w:bottom="1134" w:left="1134" w:header="471" w:footer="760" w:gutter="0"/>
      <w:pgNumType w:start="1"/>
      <w:cols w:space="425"/>
      <w:docGrid w:type="lines" w:linePitch="312" w:charSpace="3922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5ABA" w:rsidRDefault="00025ABA">
      <w:r>
        <w:separator/>
      </w:r>
    </w:p>
  </w:endnote>
  <w:endnote w:type="continuationSeparator" w:id="0">
    <w:p w:rsidR="00025ABA" w:rsidRDefault="00025A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少儿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卡通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2C91" w:rsidRDefault="00FE72B5" w:rsidP="00D21AD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22C91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22C91" w:rsidRDefault="00922C91" w:rsidP="00F43B8F">
    <w:pPr>
      <w:pStyle w:val="a5"/>
      <w:jc w:val="center"/>
      <w:rPr>
        <w:rStyle w:val="a6"/>
        <w:rFonts w:ascii="黑体" w:eastAsia="黑体"/>
        <w:sz w:val="15"/>
        <w:szCs w:val="15"/>
      </w:rPr>
    </w:pPr>
    <w:r>
      <w:rPr>
        <w:rFonts w:hint="eastAsia"/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497205</wp:posOffset>
          </wp:positionH>
          <wp:positionV relativeFrom="paragraph">
            <wp:posOffset>635</wp:posOffset>
          </wp:positionV>
          <wp:extent cx="520700" cy="436245"/>
          <wp:effectExtent l="0" t="0" r="0" b="0"/>
          <wp:wrapNone/>
          <wp:docPr id="93" name="图片 93" descr="讲义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3" descr="讲义H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0700" cy="436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922C91" w:rsidRDefault="00922C91" w:rsidP="00F43B8F">
    <w:pPr>
      <w:pStyle w:val="a5"/>
      <w:jc w:val="center"/>
      <w:rPr>
        <w:sz w:val="15"/>
        <w:szCs w:val="15"/>
      </w:rPr>
    </w:pPr>
    <w:r w:rsidRPr="00D22C4D">
      <w:rPr>
        <w:rStyle w:val="a6"/>
        <w:rFonts w:ascii="黑体" w:eastAsia="黑体" w:hint="eastAsia"/>
        <w:sz w:val="15"/>
        <w:szCs w:val="15"/>
      </w:rPr>
      <w:t>|</w:t>
    </w:r>
    <w:r>
      <w:rPr>
        <w:rStyle w:val="a6"/>
        <w:rFonts w:ascii="黑体" w:eastAsia="黑体" w:hint="eastAsia"/>
        <w:sz w:val="15"/>
        <w:szCs w:val="15"/>
      </w:rPr>
      <w:t>初一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数学</w:t>
    </w:r>
    <w:r w:rsidRPr="00D22C4D">
      <w:rPr>
        <w:rStyle w:val="a6"/>
        <w:rFonts w:ascii="黑体" w:eastAsia="黑体" w:hint="eastAsia"/>
        <w:sz w:val="15"/>
        <w:szCs w:val="15"/>
      </w:rPr>
      <w:t>·基础</w:t>
    </w:r>
    <w:r>
      <w:rPr>
        <w:rStyle w:val="a6"/>
        <w:rFonts w:ascii="黑体" w:eastAsia="黑体" w:hint="eastAsia"/>
        <w:sz w:val="15"/>
        <w:szCs w:val="15"/>
      </w:rPr>
      <w:t>-提高-精英</w:t>
    </w:r>
    <w:r w:rsidRPr="00D22C4D">
      <w:rPr>
        <w:rStyle w:val="a6"/>
        <w:rFonts w:ascii="黑体" w:eastAsia="黑体" w:hint="eastAsia"/>
        <w:sz w:val="15"/>
        <w:szCs w:val="15"/>
      </w:rPr>
      <w:t>·</w:t>
    </w:r>
    <w:r>
      <w:rPr>
        <w:rStyle w:val="a6"/>
        <w:rFonts w:ascii="黑体" w:eastAsia="黑体" w:hint="eastAsia"/>
        <w:sz w:val="15"/>
        <w:szCs w:val="15"/>
      </w:rPr>
      <w:t>学生版</w:t>
    </w:r>
    <w:r w:rsidRPr="00D22C4D">
      <w:rPr>
        <w:rStyle w:val="a6"/>
        <w:rFonts w:ascii="黑体" w:eastAsia="黑体" w:hint="eastAsia"/>
        <w:sz w:val="15"/>
        <w:szCs w:val="15"/>
      </w:rPr>
      <w:t>| 第</w:t>
    </w:r>
    <w:r w:rsidRPr="00827DBC">
      <w:rPr>
        <w:rStyle w:val="a6"/>
        <w:rFonts w:ascii="黑体" w:eastAsia="黑体" w:hint="eastAsia"/>
        <w:sz w:val="15"/>
        <w:szCs w:val="15"/>
      </w:rPr>
      <w:t>1</w:t>
    </w:r>
    <w:r w:rsidRPr="00D22C4D">
      <w:rPr>
        <w:rStyle w:val="a6"/>
        <w:rFonts w:ascii="黑体" w:eastAsia="黑体" w:hint="eastAsia"/>
        <w:sz w:val="15"/>
        <w:szCs w:val="15"/>
      </w:rPr>
      <w:t>讲 第页</w:t>
    </w:r>
  </w:p>
  <w:p w:rsidR="00922C91" w:rsidRDefault="00922C91">
    <w:pPr>
      <w:pStyle w:val="a5"/>
    </w:pPr>
    <w:r>
      <w:rPr>
        <w:rFonts w:hint="eastAsia"/>
        <w:noProof/>
        <w:sz w:val="15"/>
        <w:szCs w:val="15"/>
      </w:rPr>
      <w:drawing>
        <wp:inline distT="0" distB="0" distL="0" distR="0">
          <wp:extent cx="5895975" cy="85725"/>
          <wp:effectExtent l="19050" t="0" r="9525" b="0"/>
          <wp:docPr id="819" name="图片 819" descr="中学页脚定稿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9" descr="中学页脚定稿H"/>
                  <pic:cNvPicPr>
                    <a:picLocks noChangeAspect="1" noChangeArrowheads="1"/>
                  </pic:cNvPicPr>
                </pic:nvPicPr>
                <pic:blipFill>
                  <a:blip r:embed="rId2">
                    <a:lum contrast="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95975" cy="857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2C91" w:rsidRDefault="00FE72B5">
    <w:pPr>
      <w:pStyle w:val="a5"/>
      <w:jc w:val="center"/>
    </w:pPr>
    <w:fldSimple w:instr=" PAGE   \* MERGEFORMAT ">
      <w:r w:rsidR="00710171" w:rsidRPr="00710171">
        <w:rPr>
          <w:noProof/>
          <w:lang w:val="zh-CN"/>
        </w:rPr>
        <w:t>1</w:t>
      </w:r>
    </w:fldSimple>
  </w:p>
  <w:p w:rsidR="00922C91" w:rsidRDefault="00922C91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5ABA" w:rsidRDefault="00025ABA">
      <w:r>
        <w:separator/>
      </w:r>
    </w:p>
  </w:footnote>
  <w:footnote w:type="continuationSeparator" w:id="0">
    <w:p w:rsidR="00025ABA" w:rsidRDefault="00025A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2C91" w:rsidRDefault="00922C91" w:rsidP="002D10D2">
    <w:pPr>
      <w:pStyle w:val="a4"/>
      <w:ind w:right="-38"/>
      <w:jc w:val="both"/>
    </w:pPr>
    <w:r>
      <w:rPr>
        <w:rFonts w:hint="eastAsia"/>
        <w:noProof/>
      </w:rPr>
      <w:drawing>
        <wp:inline distT="0" distB="0" distL="0" distR="0">
          <wp:extent cx="5905500" cy="276225"/>
          <wp:effectExtent l="19050" t="0" r="0" b="0"/>
          <wp:docPr id="818" name="图片 818" descr="圆环 雪花定稿新LOGOH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8" descr="圆环 雪花定稿新LOGOH"/>
                  <pic:cNvPicPr>
                    <a:picLocks noChangeAspect="1" noChangeArrowheads="1"/>
                  </pic:cNvPicPr>
                </pic:nvPicPr>
                <pic:blipFill>
                  <a:blip r:embed="rId1">
                    <a:lum contrast="12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055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922C91" w:rsidRDefault="00922C91" w:rsidP="00C57B15">
    <w:pPr>
      <w:pStyle w:val="a4"/>
      <w:ind w:right="53"/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2729C"/>
    <w:multiLevelType w:val="hybridMultilevel"/>
    <w:tmpl w:val="589A8430"/>
    <w:lvl w:ilvl="0" w:tplc="23CE14C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56D63FA"/>
    <w:multiLevelType w:val="hybridMultilevel"/>
    <w:tmpl w:val="517C8EFE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8D20AF9"/>
    <w:multiLevelType w:val="hybridMultilevel"/>
    <w:tmpl w:val="CD720270"/>
    <w:lvl w:ilvl="0" w:tplc="C5FE32C2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B4059F8"/>
    <w:multiLevelType w:val="hybridMultilevel"/>
    <w:tmpl w:val="2D44F98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1" w:tplc="7B4EDAA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  <w:lang w:val="en-US"/>
      </w:rPr>
    </w:lvl>
    <w:lvl w:ilvl="2" w:tplc="425C4122">
      <w:start w:val="1"/>
      <w:numFmt w:val="none"/>
      <w:lvlText w:val="【铺垫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</w:rPr>
    </w:lvl>
    <w:lvl w:ilvl="3" w:tplc="0E029E2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sz w:val="21"/>
        <w:szCs w:val="21"/>
        <w:lang w:val="en-US"/>
      </w:rPr>
    </w:lvl>
    <w:lvl w:ilvl="4" w:tplc="781C4030">
      <w:start w:val="1"/>
      <w:numFmt w:val="none"/>
      <w:lvlText w:val="［总结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  <w:lang w:val="en-US"/>
      </w:rPr>
    </w:lvl>
    <w:lvl w:ilvl="5" w:tplc="87E83380">
      <w:start w:val="1"/>
      <w:numFmt w:val="none"/>
      <w:lvlText w:val="［巩固］"/>
      <w:lvlJc w:val="left"/>
      <w:pPr>
        <w:tabs>
          <w:tab w:val="num" w:pos="567"/>
        </w:tabs>
        <w:ind w:left="851" w:hanging="851"/>
      </w:pPr>
      <w:rPr>
        <w:rFonts w:eastAsia="宋体" w:hint="eastAsia"/>
        <w:b/>
        <w:i w:val="0"/>
        <w:sz w:val="21"/>
        <w:szCs w:val="21"/>
        <w:lang w:val="en-US"/>
      </w:rPr>
    </w:lvl>
    <w:lvl w:ilvl="6" w:tplc="813ECB62">
      <w:start w:val="1"/>
      <w:numFmt w:val="ideographTraditional"/>
      <w:lvlText w:val="%7、"/>
      <w:lvlJc w:val="left"/>
      <w:pPr>
        <w:tabs>
          <w:tab w:val="num" w:pos="2910"/>
        </w:tabs>
        <w:ind w:left="2910" w:hanging="390"/>
      </w:pPr>
      <w:rPr>
        <w:rFonts w:ascii="Times New Roman" w:eastAsia="宋体" w:hint="default"/>
        <w:b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C8874B0"/>
    <w:multiLevelType w:val="hybridMultilevel"/>
    <w:tmpl w:val="7F8A40D0"/>
    <w:lvl w:ilvl="0" w:tplc="3D7899E6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E481CF0"/>
    <w:multiLevelType w:val="hybridMultilevel"/>
    <w:tmpl w:val="2474D6E4"/>
    <w:lvl w:ilvl="0" w:tplc="961C58B0">
      <w:start w:val="1"/>
      <w:numFmt w:val="none"/>
      <w:lvlText w:val="［铺垫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auto"/>
        <w:sz w:val="21"/>
        <w:szCs w:val="21"/>
      </w:rPr>
    </w:lvl>
    <w:lvl w:ilvl="1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38601386">
      <w:start w:val="1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Times New Roman" w:cs="Times New Roman" w:hint="eastAsia"/>
        <w:b/>
        <w:i w:val="0"/>
        <w:color w:val="00000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2FA4501"/>
    <w:multiLevelType w:val="hybridMultilevel"/>
    <w:tmpl w:val="FCEA51BC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72D5428"/>
    <w:multiLevelType w:val="hybridMultilevel"/>
    <w:tmpl w:val="ECDE8968"/>
    <w:lvl w:ilvl="0" w:tplc="CCFEAD9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A55554B"/>
    <w:multiLevelType w:val="hybridMultilevel"/>
    <w:tmpl w:val="B4ACD3C6"/>
    <w:lvl w:ilvl="0" w:tplc="DFDED0F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BB17EFB"/>
    <w:multiLevelType w:val="hybridMultilevel"/>
    <w:tmpl w:val="31003576"/>
    <w:lvl w:ilvl="0" w:tplc="B342602C">
      <w:start w:val="1"/>
      <w:numFmt w:val="decimal"/>
      <w:lvlText w:val="补充%1.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1" w:tplc="87124F9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0C30E22"/>
    <w:multiLevelType w:val="multilevel"/>
    <w:tmpl w:val="09FEC0A6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0DD01B5"/>
    <w:multiLevelType w:val="hybridMultilevel"/>
    <w:tmpl w:val="607E42CA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2945330"/>
    <w:multiLevelType w:val="multilevel"/>
    <w:tmpl w:val="CD720270"/>
    <w:lvl w:ilvl="0">
      <w:start w:val="1"/>
      <w:numFmt w:val="decimal"/>
      <w:lvlText w:val="【备选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2F706E6"/>
    <w:multiLevelType w:val="hybridMultilevel"/>
    <w:tmpl w:val="A4D28DE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25902D7B"/>
    <w:multiLevelType w:val="hybridMultilevel"/>
    <w:tmpl w:val="F84041A8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79F3467"/>
    <w:multiLevelType w:val="hybridMultilevel"/>
    <w:tmpl w:val="34F042FE"/>
    <w:lvl w:ilvl="0" w:tplc="71F8D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27E77BC7"/>
    <w:multiLevelType w:val="multilevel"/>
    <w:tmpl w:val="D9E6DB06"/>
    <w:styleLink w:val="1"/>
    <w:lvl w:ilvl="0">
      <w:start w:val="1"/>
      <w:numFmt w:val="decimal"/>
      <w:lvlText w:val="【例%1】"/>
      <w:lvlJc w:val="left"/>
      <w:pPr>
        <w:tabs>
          <w:tab w:val="num" w:pos="0"/>
        </w:tabs>
        <w:ind w:left="0" w:firstLine="0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1">
      <w:start w:val="1"/>
      <w:numFmt w:val="none"/>
      <w:isLgl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华文细黑" w:hAnsi="Times New Roman" w:hint="default"/>
        <w:b/>
        <w:i w:val="0"/>
        <w:sz w:val="21"/>
        <w:szCs w:val="21"/>
      </w:rPr>
    </w:lvl>
    <w:lvl w:ilvl="2">
      <w:start w:val="1"/>
      <w:numFmt w:val="none"/>
      <w:lvlText w:val="【点评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3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5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3260"/>
        </w:tabs>
        <w:ind w:left="3260" w:hanging="425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3685"/>
        </w:tabs>
        <w:ind w:left="3685" w:hanging="425"/>
      </w:pPr>
      <w:rPr>
        <w:rFonts w:hint="eastAsia"/>
      </w:rPr>
    </w:lvl>
  </w:abstractNum>
  <w:abstractNum w:abstractNumId="17">
    <w:nsid w:val="280C04AA"/>
    <w:multiLevelType w:val="hybridMultilevel"/>
    <w:tmpl w:val="9A927EFA"/>
    <w:lvl w:ilvl="0" w:tplc="26B65892">
      <w:start w:val="1"/>
      <w:numFmt w:val="decimal"/>
      <w:lvlText w:val="【例%1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sz w:val="21"/>
        <w:szCs w:val="21"/>
      </w:rPr>
    </w:lvl>
    <w:lvl w:ilvl="1" w:tplc="60A4121C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1E867006">
      <w:start w:val="1"/>
      <w:numFmt w:val="decimal"/>
      <w:lvlText w:val="补充%3."/>
      <w:lvlJc w:val="left"/>
      <w:pPr>
        <w:tabs>
          <w:tab w:val="num" w:pos="851"/>
        </w:tabs>
        <w:ind w:left="851" w:hanging="567"/>
      </w:pPr>
      <w:rPr>
        <w:rFonts w:ascii="Times New Roman" w:eastAsia="楷体_GB2312" w:hAnsi="Times New Roman" w:cs="Times New Roman" w:hint="default"/>
        <w:b w:val="0"/>
        <w:i w:val="0"/>
        <w:sz w:val="21"/>
        <w:szCs w:val="21"/>
      </w:rPr>
    </w:lvl>
    <w:lvl w:ilvl="3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4" w:tplc="EEC0CE98">
      <w:start w:val="1"/>
      <w:numFmt w:val="decimal"/>
      <w:lvlText w:val="补充%5．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sz w:val="21"/>
        <w:szCs w:val="21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28E05D7B"/>
    <w:multiLevelType w:val="hybridMultilevel"/>
    <w:tmpl w:val="A420F19E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2A35646B"/>
    <w:multiLevelType w:val="hybridMultilevel"/>
    <w:tmpl w:val="2C3A1E3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327E55A4"/>
    <w:multiLevelType w:val="hybridMultilevel"/>
    <w:tmpl w:val="49B0365A"/>
    <w:lvl w:ilvl="0" w:tplc="96A238C6">
      <w:start w:val="4"/>
      <w:numFmt w:val="none"/>
      <w:lvlText w:val="［拓展］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eastAsia"/>
        <w:b/>
        <w:bCs/>
        <w:i w:val="0"/>
        <w:color w:val="auto"/>
        <w:kern w:val="2"/>
        <w:sz w:val="21"/>
        <w:szCs w:val="21"/>
      </w:rPr>
    </w:lvl>
    <w:lvl w:ilvl="1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bCs/>
        <w:i w:val="0"/>
        <w:color w:val="auto"/>
        <w:kern w:val="2"/>
        <w:sz w:val="21"/>
        <w:szCs w:val="21"/>
      </w:rPr>
    </w:lvl>
    <w:lvl w:ilvl="2" w:tplc="9462E3D6">
      <w:start w:val="1"/>
      <w:numFmt w:val="decimal"/>
      <w:lvlText w:val="【例 %3】"/>
      <w:lvlJc w:val="left"/>
      <w:pPr>
        <w:tabs>
          <w:tab w:val="num" w:pos="1691"/>
        </w:tabs>
        <w:ind w:left="1691" w:hanging="851"/>
      </w:pPr>
      <w:rPr>
        <w:rFonts w:ascii="Times New Roman" w:eastAsia="宋体" w:hAnsi="Times New Roman" w:cs="Times New Roman" w:hint="default"/>
        <w:b/>
        <w:bCs/>
        <w:i w:val="0"/>
        <w:color w:val="auto"/>
        <w:kern w:val="2"/>
        <w:sz w:val="21"/>
        <w:szCs w:val="21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383D4A41"/>
    <w:multiLevelType w:val="hybridMultilevel"/>
    <w:tmpl w:val="B476CA66"/>
    <w:lvl w:ilvl="0" w:tplc="1A98948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>
    <w:nsid w:val="3AA642DC"/>
    <w:multiLevelType w:val="multilevel"/>
    <w:tmpl w:val="FA6EFF64"/>
    <w:lvl w:ilvl="0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Times New Roman" w:eastAsia="宋体" w:hAnsi="Times New Roman" w:hint="default"/>
        <w:b/>
        <w:i w:val="0"/>
        <w:color w:val="auto"/>
        <w:sz w:val="21"/>
        <w:szCs w:val="21"/>
        <w:lang w:val="en-US"/>
      </w:rPr>
    </w:lvl>
    <w:lvl w:ilvl="1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3AD411AC"/>
    <w:multiLevelType w:val="hybridMultilevel"/>
    <w:tmpl w:val="67D8612C"/>
    <w:lvl w:ilvl="0" w:tplc="9462E3D6">
      <w:start w:val="1"/>
      <w:numFmt w:val="decimal"/>
      <w:lvlText w:val="【例 %1】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/>
        <w:i w:val="0"/>
        <w:color w:val="auto"/>
        <w:sz w:val="21"/>
        <w:szCs w:val="21"/>
        <w:lang w:val="en-US"/>
      </w:rPr>
    </w:lvl>
    <w:lvl w:ilvl="1" w:tplc="55DC312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3EBF6339"/>
    <w:multiLevelType w:val="hybridMultilevel"/>
    <w:tmpl w:val="ED7A072E"/>
    <w:lvl w:ilvl="0" w:tplc="EAA686C2">
      <w:start w:val="1"/>
      <w:numFmt w:val="decimal"/>
      <w:lvlText w:val="练习%1."/>
      <w:lvlJc w:val="left"/>
      <w:pPr>
        <w:tabs>
          <w:tab w:val="num" w:pos="0"/>
        </w:tabs>
        <w:ind w:left="851" w:hanging="851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401101D9"/>
    <w:multiLevelType w:val="hybridMultilevel"/>
    <w:tmpl w:val="1E48206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41CF596B"/>
    <w:multiLevelType w:val="hybridMultilevel"/>
    <w:tmpl w:val="2AE0562C"/>
    <w:lvl w:ilvl="0" w:tplc="6090F67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43B374E8"/>
    <w:multiLevelType w:val="hybridMultilevel"/>
    <w:tmpl w:val="F2261D00"/>
    <w:lvl w:ilvl="0" w:tplc="06507D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46D22678"/>
    <w:multiLevelType w:val="hybridMultilevel"/>
    <w:tmpl w:val="9440080A"/>
    <w:lvl w:ilvl="0" w:tplc="AAE46F5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48C03A09"/>
    <w:multiLevelType w:val="hybridMultilevel"/>
    <w:tmpl w:val="52E0E4EE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4D741267"/>
    <w:multiLevelType w:val="hybridMultilevel"/>
    <w:tmpl w:val="B24EDAEE"/>
    <w:lvl w:ilvl="0" w:tplc="8B304A1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4F9F585C"/>
    <w:multiLevelType w:val="hybridMultilevel"/>
    <w:tmpl w:val="9CFC13A0"/>
    <w:lvl w:ilvl="0" w:tplc="A1CC96C8">
      <w:start w:val="1"/>
      <w:numFmt w:val="decimal"/>
      <w:lvlText w:val="%1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sz w:val="21"/>
        <w:szCs w:val="21"/>
      </w:rPr>
    </w:lvl>
    <w:lvl w:ilvl="1" w:tplc="7FF65E56">
      <w:start w:val="1"/>
      <w:numFmt w:val="none"/>
      <w:lvlText w:val="【分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Times New Roman" w:cs="Times New Roman" w:hint="eastAsia"/>
        <w:b w:val="0"/>
        <w:i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>
    <w:nsid w:val="50A059A7"/>
    <w:multiLevelType w:val="hybridMultilevel"/>
    <w:tmpl w:val="6C5A1424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531232A3"/>
    <w:multiLevelType w:val="hybridMultilevel"/>
    <w:tmpl w:val="A8AC6DB6"/>
    <w:lvl w:ilvl="0" w:tplc="9F3062B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60CE06C0"/>
    <w:multiLevelType w:val="hybridMultilevel"/>
    <w:tmpl w:val="6010A6FE"/>
    <w:lvl w:ilvl="0" w:tplc="C0E6E93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5">
    <w:nsid w:val="62D6014B"/>
    <w:multiLevelType w:val="hybridMultilevel"/>
    <w:tmpl w:val="66809D2E"/>
    <w:lvl w:ilvl="0" w:tplc="8C40D68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6">
    <w:nsid w:val="67FB636B"/>
    <w:multiLevelType w:val="hybridMultilevel"/>
    <w:tmpl w:val="C12A1D1E"/>
    <w:lvl w:ilvl="0" w:tplc="41D879FA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1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2" w:tplc="D80E53FC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6C2F0FBD"/>
    <w:multiLevelType w:val="hybridMultilevel"/>
    <w:tmpl w:val="DD00CF4C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>
    <w:nsid w:val="6CA26472"/>
    <w:multiLevelType w:val="hybridMultilevel"/>
    <w:tmpl w:val="570828F2"/>
    <w:lvl w:ilvl="0" w:tplc="745212C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6D0A79C4"/>
    <w:multiLevelType w:val="hybridMultilevel"/>
    <w:tmpl w:val="A3A0BAC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AFC6AEB2">
      <w:start w:val="1"/>
      <w:numFmt w:val="none"/>
      <w:lvlText w:val="【分析】"/>
      <w:lvlJc w:val="left"/>
      <w:pPr>
        <w:tabs>
          <w:tab w:val="num" w:pos="1271"/>
        </w:tabs>
        <w:ind w:left="1271" w:hanging="851"/>
      </w:pPr>
      <w:rPr>
        <w:rFonts w:ascii="楷体_GB2312" w:eastAsia="楷体_GB2312" w:hAnsi="宋体" w:hint="eastAsia"/>
        <w:b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753A7C52"/>
    <w:multiLevelType w:val="hybridMultilevel"/>
    <w:tmpl w:val="39D03796"/>
    <w:lvl w:ilvl="0" w:tplc="9EB0678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黑体" w:eastAsia="黑体" w:hAnsi="宋体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>
    <w:nsid w:val="765E4999"/>
    <w:multiLevelType w:val="hybridMultilevel"/>
    <w:tmpl w:val="AB206DE4"/>
    <w:lvl w:ilvl="0" w:tplc="ED56A5AE">
      <w:start w:val="1"/>
      <w:numFmt w:val="decimal"/>
      <w:lvlText w:val="【例 %1】"/>
      <w:lvlJc w:val="left"/>
      <w:pPr>
        <w:tabs>
          <w:tab w:val="num" w:pos="567"/>
        </w:tabs>
        <w:ind w:left="851" w:hanging="851"/>
      </w:pPr>
      <w:rPr>
        <w:rFonts w:ascii="宋体" w:eastAsia="宋体" w:hAnsi="宋体" w:hint="default"/>
        <w:b/>
        <w:sz w:val="21"/>
        <w:szCs w:val="21"/>
      </w:rPr>
    </w:lvl>
    <w:lvl w:ilvl="1" w:tplc="4BF6816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宋体" w:hint="eastAsia"/>
        <w:b w:val="0"/>
        <w:i w:val="0"/>
        <w:color w:val="auto"/>
        <w:sz w:val="21"/>
        <w:szCs w:val="21"/>
      </w:rPr>
    </w:lvl>
    <w:lvl w:ilvl="2" w:tplc="56C6689E">
      <w:start w:val="1"/>
      <w:numFmt w:val="none"/>
      <w:lvlText w:val="［分析］"/>
      <w:lvlJc w:val="left"/>
      <w:pPr>
        <w:tabs>
          <w:tab w:val="num" w:pos="567"/>
        </w:tabs>
        <w:ind w:left="851" w:hanging="851"/>
      </w:pPr>
      <w:rPr>
        <w:rFonts w:eastAsia="楷体_GB2312" w:cs="Times New Roman" w:hint="eastAsia"/>
        <w:b/>
        <w:i w:val="0"/>
        <w:sz w:val="21"/>
        <w:szCs w:val="21"/>
      </w:rPr>
    </w:lvl>
    <w:lvl w:ilvl="3" w:tplc="B08A3550">
      <w:start w:val="10"/>
      <w:numFmt w:val="decimal"/>
      <w:lvlText w:val="【例%4】"/>
      <w:lvlJc w:val="left"/>
      <w:pPr>
        <w:tabs>
          <w:tab w:val="num" w:pos="567"/>
        </w:tabs>
        <w:ind w:left="851" w:hanging="851"/>
      </w:pPr>
      <w:rPr>
        <w:rFonts w:hint="eastAsia"/>
        <w:b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2">
    <w:nsid w:val="7F5408A9"/>
    <w:multiLevelType w:val="hybridMultilevel"/>
    <w:tmpl w:val="89F872AC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i w:val="0"/>
        <w:color w:val="800000"/>
        <w:sz w:val="21"/>
        <w:szCs w:val="21"/>
        <w:lang w:val="en-US"/>
      </w:rPr>
    </w:lvl>
    <w:lvl w:ilvl="1" w:tplc="E290294A">
      <w:start w:val="1"/>
      <w:numFmt w:val="none"/>
      <w:lvlText w:val="【分析】"/>
      <w:lvlJc w:val="left"/>
      <w:pPr>
        <w:tabs>
          <w:tab w:val="num" w:pos="567"/>
        </w:tabs>
        <w:ind w:left="851" w:hanging="851"/>
      </w:pPr>
      <w:rPr>
        <w:rFonts w:eastAsia="楷体_GB2312" w:hint="eastAsia"/>
        <w:b/>
        <w:i w:val="0"/>
        <w:color w:val="auto"/>
        <w:sz w:val="21"/>
        <w:szCs w:val="21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42"/>
  </w:num>
  <w:num w:numId="3">
    <w:abstractNumId w:val="35"/>
  </w:num>
  <w:num w:numId="4">
    <w:abstractNumId w:val="41"/>
  </w:num>
  <w:num w:numId="5">
    <w:abstractNumId w:val="40"/>
  </w:num>
  <w:num w:numId="6">
    <w:abstractNumId w:val="11"/>
  </w:num>
  <w:num w:numId="7">
    <w:abstractNumId w:val="8"/>
  </w:num>
  <w:num w:numId="8">
    <w:abstractNumId w:val="17"/>
  </w:num>
  <w:num w:numId="9">
    <w:abstractNumId w:val="28"/>
  </w:num>
  <w:num w:numId="10">
    <w:abstractNumId w:val="36"/>
  </w:num>
  <w:num w:numId="11">
    <w:abstractNumId w:val="39"/>
  </w:num>
  <w:num w:numId="12">
    <w:abstractNumId w:val="6"/>
  </w:num>
  <w:num w:numId="13">
    <w:abstractNumId w:val="20"/>
  </w:num>
  <w:num w:numId="14">
    <w:abstractNumId w:val="18"/>
  </w:num>
  <w:num w:numId="15">
    <w:abstractNumId w:val="2"/>
  </w:num>
  <w:num w:numId="16">
    <w:abstractNumId w:val="34"/>
  </w:num>
  <w:num w:numId="17">
    <w:abstractNumId w:val="15"/>
  </w:num>
  <w:num w:numId="18">
    <w:abstractNumId w:val="32"/>
  </w:num>
  <w:num w:numId="19">
    <w:abstractNumId w:val="1"/>
  </w:num>
  <w:num w:numId="20">
    <w:abstractNumId w:val="14"/>
  </w:num>
  <w:num w:numId="21">
    <w:abstractNumId w:val="3"/>
  </w:num>
  <w:num w:numId="22">
    <w:abstractNumId w:val="13"/>
  </w:num>
  <w:num w:numId="23">
    <w:abstractNumId w:val="9"/>
  </w:num>
  <w:num w:numId="24">
    <w:abstractNumId w:val="29"/>
  </w:num>
  <w:num w:numId="25">
    <w:abstractNumId w:val="37"/>
  </w:num>
  <w:num w:numId="26">
    <w:abstractNumId w:val="5"/>
  </w:num>
  <w:num w:numId="27">
    <w:abstractNumId w:val="23"/>
  </w:num>
  <w:num w:numId="28">
    <w:abstractNumId w:val="25"/>
  </w:num>
  <w:num w:numId="29">
    <w:abstractNumId w:val="0"/>
  </w:num>
  <w:num w:numId="30">
    <w:abstractNumId w:val="33"/>
  </w:num>
  <w:num w:numId="31">
    <w:abstractNumId w:val="26"/>
  </w:num>
  <w:num w:numId="32">
    <w:abstractNumId w:val="31"/>
  </w:num>
  <w:num w:numId="33">
    <w:abstractNumId w:val="7"/>
  </w:num>
  <w:num w:numId="34">
    <w:abstractNumId w:val="27"/>
  </w:num>
  <w:num w:numId="35">
    <w:abstractNumId w:val="19"/>
  </w:num>
  <w:num w:numId="36">
    <w:abstractNumId w:val="30"/>
  </w:num>
  <w:num w:numId="37">
    <w:abstractNumId w:val="38"/>
  </w:num>
  <w:num w:numId="38">
    <w:abstractNumId w:val="24"/>
  </w:num>
  <w:num w:numId="39">
    <w:abstractNumId w:val="10"/>
  </w:num>
  <w:num w:numId="40">
    <w:abstractNumId w:val="12"/>
  </w:num>
  <w:num w:numId="41">
    <w:abstractNumId w:val="4"/>
  </w:num>
  <w:num w:numId="42">
    <w:abstractNumId w:val="22"/>
  </w:num>
  <w:num w:numId="43">
    <w:abstractNumId w:val="21"/>
  </w:num>
  <w:numIdMacAtCleanup w:val="3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 w:grammar="clean"/>
  <w:stylePaneFormatFilter w:val="3F01"/>
  <w:defaultTabStop w:val="420"/>
  <w:drawingGridHorizontalSpacing w:val="201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 fill="f" fillcolor="white" stroke="f">
      <v:fill color="white" on="f"/>
      <v:stroke on="f"/>
      <o:colormru v:ext="edit" colors="#030,#6f3,#d6945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726A7"/>
    <w:rsid w:val="000013E4"/>
    <w:rsid w:val="00002FEC"/>
    <w:rsid w:val="0000578D"/>
    <w:rsid w:val="00005ABA"/>
    <w:rsid w:val="0000654E"/>
    <w:rsid w:val="00006BA5"/>
    <w:rsid w:val="00007F63"/>
    <w:rsid w:val="000106E7"/>
    <w:rsid w:val="00011948"/>
    <w:rsid w:val="000165E1"/>
    <w:rsid w:val="00017733"/>
    <w:rsid w:val="00017F3E"/>
    <w:rsid w:val="00017FA2"/>
    <w:rsid w:val="00021EBD"/>
    <w:rsid w:val="00022D5D"/>
    <w:rsid w:val="00022DDE"/>
    <w:rsid w:val="00022FFB"/>
    <w:rsid w:val="000241AE"/>
    <w:rsid w:val="00025A21"/>
    <w:rsid w:val="00025ABA"/>
    <w:rsid w:val="00027F75"/>
    <w:rsid w:val="00030958"/>
    <w:rsid w:val="000378AA"/>
    <w:rsid w:val="00037D98"/>
    <w:rsid w:val="00041A90"/>
    <w:rsid w:val="00042076"/>
    <w:rsid w:val="0004256B"/>
    <w:rsid w:val="0004354A"/>
    <w:rsid w:val="00044EB1"/>
    <w:rsid w:val="00045B5E"/>
    <w:rsid w:val="00045B80"/>
    <w:rsid w:val="000508AB"/>
    <w:rsid w:val="00052051"/>
    <w:rsid w:val="00052F90"/>
    <w:rsid w:val="000555C6"/>
    <w:rsid w:val="000603E3"/>
    <w:rsid w:val="00060DEC"/>
    <w:rsid w:val="000627D3"/>
    <w:rsid w:val="0006312B"/>
    <w:rsid w:val="00066733"/>
    <w:rsid w:val="000676F5"/>
    <w:rsid w:val="00070052"/>
    <w:rsid w:val="0007430C"/>
    <w:rsid w:val="0007695E"/>
    <w:rsid w:val="00077EDB"/>
    <w:rsid w:val="000813A2"/>
    <w:rsid w:val="00085F0D"/>
    <w:rsid w:val="00086CFD"/>
    <w:rsid w:val="00087905"/>
    <w:rsid w:val="00090BC1"/>
    <w:rsid w:val="00093141"/>
    <w:rsid w:val="00093D17"/>
    <w:rsid w:val="0009468F"/>
    <w:rsid w:val="000953F2"/>
    <w:rsid w:val="000A2491"/>
    <w:rsid w:val="000A67EC"/>
    <w:rsid w:val="000B243C"/>
    <w:rsid w:val="000B24F5"/>
    <w:rsid w:val="000B6A51"/>
    <w:rsid w:val="000B7B05"/>
    <w:rsid w:val="000C11F3"/>
    <w:rsid w:val="000C19D3"/>
    <w:rsid w:val="000C5209"/>
    <w:rsid w:val="000C52CD"/>
    <w:rsid w:val="000C630A"/>
    <w:rsid w:val="000C74CC"/>
    <w:rsid w:val="000D0452"/>
    <w:rsid w:val="000D0825"/>
    <w:rsid w:val="000D09BC"/>
    <w:rsid w:val="000D39A9"/>
    <w:rsid w:val="000D3C1B"/>
    <w:rsid w:val="000D53DA"/>
    <w:rsid w:val="000D6C7E"/>
    <w:rsid w:val="000D7039"/>
    <w:rsid w:val="000D7A95"/>
    <w:rsid w:val="000E1E39"/>
    <w:rsid w:val="000E3E5E"/>
    <w:rsid w:val="000E46DD"/>
    <w:rsid w:val="000E63E2"/>
    <w:rsid w:val="000F1414"/>
    <w:rsid w:val="000F2F9E"/>
    <w:rsid w:val="000F3099"/>
    <w:rsid w:val="000F6532"/>
    <w:rsid w:val="0010046E"/>
    <w:rsid w:val="00100C26"/>
    <w:rsid w:val="0010198F"/>
    <w:rsid w:val="001025CD"/>
    <w:rsid w:val="00106B10"/>
    <w:rsid w:val="001074A1"/>
    <w:rsid w:val="00110624"/>
    <w:rsid w:val="0011476C"/>
    <w:rsid w:val="00117FE1"/>
    <w:rsid w:val="00120CC2"/>
    <w:rsid w:val="00123130"/>
    <w:rsid w:val="0012696A"/>
    <w:rsid w:val="00131331"/>
    <w:rsid w:val="00132162"/>
    <w:rsid w:val="0013244E"/>
    <w:rsid w:val="001349C9"/>
    <w:rsid w:val="00134D52"/>
    <w:rsid w:val="00136FD9"/>
    <w:rsid w:val="001411B4"/>
    <w:rsid w:val="00142469"/>
    <w:rsid w:val="00143C65"/>
    <w:rsid w:val="00147046"/>
    <w:rsid w:val="00151A50"/>
    <w:rsid w:val="00151E9C"/>
    <w:rsid w:val="001559A1"/>
    <w:rsid w:val="0015793A"/>
    <w:rsid w:val="00161EC4"/>
    <w:rsid w:val="00163070"/>
    <w:rsid w:val="00166BBA"/>
    <w:rsid w:val="001710BC"/>
    <w:rsid w:val="001712E5"/>
    <w:rsid w:val="00171689"/>
    <w:rsid w:val="00171F9F"/>
    <w:rsid w:val="0017286C"/>
    <w:rsid w:val="00176021"/>
    <w:rsid w:val="0017605C"/>
    <w:rsid w:val="00182268"/>
    <w:rsid w:val="0018235C"/>
    <w:rsid w:val="00182FA2"/>
    <w:rsid w:val="00183166"/>
    <w:rsid w:val="00183489"/>
    <w:rsid w:val="00184317"/>
    <w:rsid w:val="00185268"/>
    <w:rsid w:val="00186B90"/>
    <w:rsid w:val="00190B06"/>
    <w:rsid w:val="001914F2"/>
    <w:rsid w:val="00192336"/>
    <w:rsid w:val="001927EF"/>
    <w:rsid w:val="0019723B"/>
    <w:rsid w:val="001A26BD"/>
    <w:rsid w:val="001A7989"/>
    <w:rsid w:val="001A7DD4"/>
    <w:rsid w:val="001B1850"/>
    <w:rsid w:val="001B3D23"/>
    <w:rsid w:val="001B4128"/>
    <w:rsid w:val="001B44B9"/>
    <w:rsid w:val="001B4608"/>
    <w:rsid w:val="001B6FAB"/>
    <w:rsid w:val="001C0100"/>
    <w:rsid w:val="001C3569"/>
    <w:rsid w:val="001C3589"/>
    <w:rsid w:val="001C40DB"/>
    <w:rsid w:val="001C4341"/>
    <w:rsid w:val="001C4705"/>
    <w:rsid w:val="001C735A"/>
    <w:rsid w:val="001D18F5"/>
    <w:rsid w:val="001D257C"/>
    <w:rsid w:val="001D3ACD"/>
    <w:rsid w:val="001D4379"/>
    <w:rsid w:val="001D5EF6"/>
    <w:rsid w:val="001D67E8"/>
    <w:rsid w:val="001E0EB2"/>
    <w:rsid w:val="001E12D2"/>
    <w:rsid w:val="001E2942"/>
    <w:rsid w:val="001E41C6"/>
    <w:rsid w:val="001E60D2"/>
    <w:rsid w:val="001F398E"/>
    <w:rsid w:val="001F4195"/>
    <w:rsid w:val="001F4E80"/>
    <w:rsid w:val="001F6076"/>
    <w:rsid w:val="001F7430"/>
    <w:rsid w:val="001F746C"/>
    <w:rsid w:val="002021AA"/>
    <w:rsid w:val="0020553F"/>
    <w:rsid w:val="00207C99"/>
    <w:rsid w:val="002127E9"/>
    <w:rsid w:val="00213CF7"/>
    <w:rsid w:val="00217B16"/>
    <w:rsid w:val="002201BD"/>
    <w:rsid w:val="002218EA"/>
    <w:rsid w:val="00223B50"/>
    <w:rsid w:val="00224F96"/>
    <w:rsid w:val="002338EE"/>
    <w:rsid w:val="00234289"/>
    <w:rsid w:val="00234935"/>
    <w:rsid w:val="0023495A"/>
    <w:rsid w:val="0024191D"/>
    <w:rsid w:val="0024293F"/>
    <w:rsid w:val="0024354D"/>
    <w:rsid w:val="0024420B"/>
    <w:rsid w:val="00244E62"/>
    <w:rsid w:val="0024551E"/>
    <w:rsid w:val="00252E61"/>
    <w:rsid w:val="00254A6D"/>
    <w:rsid w:val="002552DF"/>
    <w:rsid w:val="00256309"/>
    <w:rsid w:val="00257FA8"/>
    <w:rsid w:val="00264B7F"/>
    <w:rsid w:val="002653AD"/>
    <w:rsid w:val="002742BB"/>
    <w:rsid w:val="00274A49"/>
    <w:rsid w:val="002750F5"/>
    <w:rsid w:val="00276A68"/>
    <w:rsid w:val="002800C2"/>
    <w:rsid w:val="00280502"/>
    <w:rsid w:val="00282387"/>
    <w:rsid w:val="00284331"/>
    <w:rsid w:val="0028594E"/>
    <w:rsid w:val="00285A6E"/>
    <w:rsid w:val="002873F7"/>
    <w:rsid w:val="002907CF"/>
    <w:rsid w:val="00291A61"/>
    <w:rsid w:val="00291A8E"/>
    <w:rsid w:val="00292983"/>
    <w:rsid w:val="0029369B"/>
    <w:rsid w:val="002938BC"/>
    <w:rsid w:val="002961EA"/>
    <w:rsid w:val="002A0658"/>
    <w:rsid w:val="002A08A9"/>
    <w:rsid w:val="002A143A"/>
    <w:rsid w:val="002A2E81"/>
    <w:rsid w:val="002A4AF9"/>
    <w:rsid w:val="002A59A3"/>
    <w:rsid w:val="002A5D7D"/>
    <w:rsid w:val="002A73D3"/>
    <w:rsid w:val="002B2312"/>
    <w:rsid w:val="002B48C0"/>
    <w:rsid w:val="002B775A"/>
    <w:rsid w:val="002C1652"/>
    <w:rsid w:val="002C487C"/>
    <w:rsid w:val="002C56BA"/>
    <w:rsid w:val="002C5A51"/>
    <w:rsid w:val="002D10D2"/>
    <w:rsid w:val="002D22E4"/>
    <w:rsid w:val="002D4D30"/>
    <w:rsid w:val="002D54AD"/>
    <w:rsid w:val="002E2249"/>
    <w:rsid w:val="002E2BD4"/>
    <w:rsid w:val="002E3DAC"/>
    <w:rsid w:val="002E4C68"/>
    <w:rsid w:val="002E4C7B"/>
    <w:rsid w:val="002E6651"/>
    <w:rsid w:val="002F3141"/>
    <w:rsid w:val="002F3D95"/>
    <w:rsid w:val="002F550B"/>
    <w:rsid w:val="002F7674"/>
    <w:rsid w:val="00300BDD"/>
    <w:rsid w:val="00301315"/>
    <w:rsid w:val="003020E0"/>
    <w:rsid w:val="00303F17"/>
    <w:rsid w:val="00306796"/>
    <w:rsid w:val="003125DD"/>
    <w:rsid w:val="0031567C"/>
    <w:rsid w:val="0032250D"/>
    <w:rsid w:val="00324C5A"/>
    <w:rsid w:val="00334337"/>
    <w:rsid w:val="00336B54"/>
    <w:rsid w:val="00336B71"/>
    <w:rsid w:val="00336EC3"/>
    <w:rsid w:val="003408B4"/>
    <w:rsid w:val="00342260"/>
    <w:rsid w:val="00343F8A"/>
    <w:rsid w:val="00344774"/>
    <w:rsid w:val="00346CF4"/>
    <w:rsid w:val="00347EC7"/>
    <w:rsid w:val="00353872"/>
    <w:rsid w:val="0035561E"/>
    <w:rsid w:val="00357FEF"/>
    <w:rsid w:val="00364E7C"/>
    <w:rsid w:val="0036722A"/>
    <w:rsid w:val="003726A7"/>
    <w:rsid w:val="00374662"/>
    <w:rsid w:val="00376A4B"/>
    <w:rsid w:val="00381363"/>
    <w:rsid w:val="00381F6A"/>
    <w:rsid w:val="00382015"/>
    <w:rsid w:val="00382D18"/>
    <w:rsid w:val="00386DEA"/>
    <w:rsid w:val="00387DAE"/>
    <w:rsid w:val="00391912"/>
    <w:rsid w:val="00393331"/>
    <w:rsid w:val="003942F0"/>
    <w:rsid w:val="00394FA4"/>
    <w:rsid w:val="00395383"/>
    <w:rsid w:val="003A1A44"/>
    <w:rsid w:val="003A371D"/>
    <w:rsid w:val="003A5A3C"/>
    <w:rsid w:val="003B24C8"/>
    <w:rsid w:val="003B4149"/>
    <w:rsid w:val="003B5679"/>
    <w:rsid w:val="003B68D5"/>
    <w:rsid w:val="003B6ACC"/>
    <w:rsid w:val="003C10BA"/>
    <w:rsid w:val="003C7980"/>
    <w:rsid w:val="003D1888"/>
    <w:rsid w:val="003D4C92"/>
    <w:rsid w:val="003E0E49"/>
    <w:rsid w:val="003E0E83"/>
    <w:rsid w:val="003E13C4"/>
    <w:rsid w:val="003E1F78"/>
    <w:rsid w:val="003E40C2"/>
    <w:rsid w:val="003E4238"/>
    <w:rsid w:val="003E44A3"/>
    <w:rsid w:val="003F069D"/>
    <w:rsid w:val="003F16C4"/>
    <w:rsid w:val="003F1E0C"/>
    <w:rsid w:val="003F359D"/>
    <w:rsid w:val="003F78A9"/>
    <w:rsid w:val="00400262"/>
    <w:rsid w:val="0040190A"/>
    <w:rsid w:val="00403C72"/>
    <w:rsid w:val="00406134"/>
    <w:rsid w:val="004101AA"/>
    <w:rsid w:val="00410F82"/>
    <w:rsid w:val="00411B10"/>
    <w:rsid w:val="00414836"/>
    <w:rsid w:val="00417701"/>
    <w:rsid w:val="00417875"/>
    <w:rsid w:val="004213AC"/>
    <w:rsid w:val="004346A6"/>
    <w:rsid w:val="00434B1A"/>
    <w:rsid w:val="00437DEF"/>
    <w:rsid w:val="0044204A"/>
    <w:rsid w:val="00444CBF"/>
    <w:rsid w:val="004452DD"/>
    <w:rsid w:val="00447176"/>
    <w:rsid w:val="0044775D"/>
    <w:rsid w:val="00450F9B"/>
    <w:rsid w:val="00451737"/>
    <w:rsid w:val="00455906"/>
    <w:rsid w:val="00456ECA"/>
    <w:rsid w:val="00457875"/>
    <w:rsid w:val="00461678"/>
    <w:rsid w:val="00461FF9"/>
    <w:rsid w:val="00463579"/>
    <w:rsid w:val="00463974"/>
    <w:rsid w:val="004646CE"/>
    <w:rsid w:val="00466052"/>
    <w:rsid w:val="00467352"/>
    <w:rsid w:val="0047028A"/>
    <w:rsid w:val="0047157C"/>
    <w:rsid w:val="00471D3A"/>
    <w:rsid w:val="00471FF8"/>
    <w:rsid w:val="00474247"/>
    <w:rsid w:val="00475D7E"/>
    <w:rsid w:val="0047651B"/>
    <w:rsid w:val="00477115"/>
    <w:rsid w:val="0047716E"/>
    <w:rsid w:val="004813DA"/>
    <w:rsid w:val="0048152B"/>
    <w:rsid w:val="0048200A"/>
    <w:rsid w:val="00482717"/>
    <w:rsid w:val="00482982"/>
    <w:rsid w:val="00486C4D"/>
    <w:rsid w:val="00491C50"/>
    <w:rsid w:val="00493111"/>
    <w:rsid w:val="00493836"/>
    <w:rsid w:val="00493F84"/>
    <w:rsid w:val="004A2019"/>
    <w:rsid w:val="004A4E07"/>
    <w:rsid w:val="004B16B9"/>
    <w:rsid w:val="004B2045"/>
    <w:rsid w:val="004B4B34"/>
    <w:rsid w:val="004B7842"/>
    <w:rsid w:val="004C00AA"/>
    <w:rsid w:val="004C03DA"/>
    <w:rsid w:val="004C09E1"/>
    <w:rsid w:val="004C3A02"/>
    <w:rsid w:val="004C4C77"/>
    <w:rsid w:val="004C50EE"/>
    <w:rsid w:val="004C79C5"/>
    <w:rsid w:val="004C7A57"/>
    <w:rsid w:val="004D25D3"/>
    <w:rsid w:val="004D2691"/>
    <w:rsid w:val="004D3CA1"/>
    <w:rsid w:val="004D6845"/>
    <w:rsid w:val="004E6268"/>
    <w:rsid w:val="004F146F"/>
    <w:rsid w:val="004F187F"/>
    <w:rsid w:val="004F2A0A"/>
    <w:rsid w:val="004F3493"/>
    <w:rsid w:val="004F3D18"/>
    <w:rsid w:val="004F5891"/>
    <w:rsid w:val="004F6371"/>
    <w:rsid w:val="004F72F3"/>
    <w:rsid w:val="00500669"/>
    <w:rsid w:val="00503A32"/>
    <w:rsid w:val="00504707"/>
    <w:rsid w:val="00504C43"/>
    <w:rsid w:val="005057A2"/>
    <w:rsid w:val="0050627F"/>
    <w:rsid w:val="00510070"/>
    <w:rsid w:val="00510B77"/>
    <w:rsid w:val="00510F0C"/>
    <w:rsid w:val="00511419"/>
    <w:rsid w:val="005116FC"/>
    <w:rsid w:val="005126C9"/>
    <w:rsid w:val="00513F1A"/>
    <w:rsid w:val="00513F7C"/>
    <w:rsid w:val="0051443C"/>
    <w:rsid w:val="00515B6F"/>
    <w:rsid w:val="00521800"/>
    <w:rsid w:val="0052372E"/>
    <w:rsid w:val="00523982"/>
    <w:rsid w:val="00525977"/>
    <w:rsid w:val="00526CBC"/>
    <w:rsid w:val="00527804"/>
    <w:rsid w:val="005316E8"/>
    <w:rsid w:val="0053640E"/>
    <w:rsid w:val="0054023E"/>
    <w:rsid w:val="00540B4C"/>
    <w:rsid w:val="00540DB0"/>
    <w:rsid w:val="0054525B"/>
    <w:rsid w:val="005503B9"/>
    <w:rsid w:val="00553A93"/>
    <w:rsid w:val="0055602D"/>
    <w:rsid w:val="00561A27"/>
    <w:rsid w:val="00565F5B"/>
    <w:rsid w:val="00570CB7"/>
    <w:rsid w:val="00571E03"/>
    <w:rsid w:val="0057690A"/>
    <w:rsid w:val="00580511"/>
    <w:rsid w:val="00581AAA"/>
    <w:rsid w:val="00583BE0"/>
    <w:rsid w:val="005874AC"/>
    <w:rsid w:val="00590F07"/>
    <w:rsid w:val="00591884"/>
    <w:rsid w:val="00591BBE"/>
    <w:rsid w:val="00592C0D"/>
    <w:rsid w:val="00597C1E"/>
    <w:rsid w:val="005A0B82"/>
    <w:rsid w:val="005A20B4"/>
    <w:rsid w:val="005A2A74"/>
    <w:rsid w:val="005A49A6"/>
    <w:rsid w:val="005B0695"/>
    <w:rsid w:val="005B289C"/>
    <w:rsid w:val="005B3688"/>
    <w:rsid w:val="005B4978"/>
    <w:rsid w:val="005B7291"/>
    <w:rsid w:val="005B7678"/>
    <w:rsid w:val="005B7BB8"/>
    <w:rsid w:val="005C0DC7"/>
    <w:rsid w:val="005C1105"/>
    <w:rsid w:val="005C18FF"/>
    <w:rsid w:val="005C2192"/>
    <w:rsid w:val="005C2FAF"/>
    <w:rsid w:val="005C6624"/>
    <w:rsid w:val="005C7368"/>
    <w:rsid w:val="005D047A"/>
    <w:rsid w:val="005D15BB"/>
    <w:rsid w:val="005D1D20"/>
    <w:rsid w:val="005D279D"/>
    <w:rsid w:val="005D43DD"/>
    <w:rsid w:val="005D4868"/>
    <w:rsid w:val="005E16DE"/>
    <w:rsid w:val="005E2892"/>
    <w:rsid w:val="005E4B9E"/>
    <w:rsid w:val="005E6855"/>
    <w:rsid w:val="005E6FF9"/>
    <w:rsid w:val="005E71C3"/>
    <w:rsid w:val="005E742F"/>
    <w:rsid w:val="005F1544"/>
    <w:rsid w:val="005F70FA"/>
    <w:rsid w:val="005F7CCE"/>
    <w:rsid w:val="00606B23"/>
    <w:rsid w:val="00610907"/>
    <w:rsid w:val="00613D4A"/>
    <w:rsid w:val="00613DEE"/>
    <w:rsid w:val="00615FF3"/>
    <w:rsid w:val="0061799D"/>
    <w:rsid w:val="00617EB6"/>
    <w:rsid w:val="00626898"/>
    <w:rsid w:val="006276AD"/>
    <w:rsid w:val="006347DE"/>
    <w:rsid w:val="0063572E"/>
    <w:rsid w:val="00636FA8"/>
    <w:rsid w:val="0064136C"/>
    <w:rsid w:val="006420C3"/>
    <w:rsid w:val="00643B53"/>
    <w:rsid w:val="00645459"/>
    <w:rsid w:val="00645A2A"/>
    <w:rsid w:val="00645DF3"/>
    <w:rsid w:val="00647F1B"/>
    <w:rsid w:val="006506BE"/>
    <w:rsid w:val="00652B6A"/>
    <w:rsid w:val="00652DEC"/>
    <w:rsid w:val="006548E3"/>
    <w:rsid w:val="00654CEA"/>
    <w:rsid w:val="00661B6F"/>
    <w:rsid w:val="006647E9"/>
    <w:rsid w:val="00666640"/>
    <w:rsid w:val="0067079F"/>
    <w:rsid w:val="00671323"/>
    <w:rsid w:val="0067266C"/>
    <w:rsid w:val="00676BA0"/>
    <w:rsid w:val="0068153B"/>
    <w:rsid w:val="0068361D"/>
    <w:rsid w:val="00685B4B"/>
    <w:rsid w:val="00693B53"/>
    <w:rsid w:val="00695069"/>
    <w:rsid w:val="0069573F"/>
    <w:rsid w:val="00695B56"/>
    <w:rsid w:val="006970B6"/>
    <w:rsid w:val="006A147F"/>
    <w:rsid w:val="006A1584"/>
    <w:rsid w:val="006A1B0D"/>
    <w:rsid w:val="006A53F5"/>
    <w:rsid w:val="006A7036"/>
    <w:rsid w:val="006A758B"/>
    <w:rsid w:val="006B1889"/>
    <w:rsid w:val="006B219D"/>
    <w:rsid w:val="006B2363"/>
    <w:rsid w:val="006B2609"/>
    <w:rsid w:val="006B2FCC"/>
    <w:rsid w:val="006B3986"/>
    <w:rsid w:val="006B6496"/>
    <w:rsid w:val="006B7144"/>
    <w:rsid w:val="006B7910"/>
    <w:rsid w:val="006C2A7D"/>
    <w:rsid w:val="006C34C1"/>
    <w:rsid w:val="006C386E"/>
    <w:rsid w:val="006D6969"/>
    <w:rsid w:val="006D6AFE"/>
    <w:rsid w:val="006E0E7F"/>
    <w:rsid w:val="006E2140"/>
    <w:rsid w:val="006E3835"/>
    <w:rsid w:val="006E548D"/>
    <w:rsid w:val="006F0126"/>
    <w:rsid w:val="006F20E3"/>
    <w:rsid w:val="006F34F2"/>
    <w:rsid w:val="006F39A8"/>
    <w:rsid w:val="006F3D5F"/>
    <w:rsid w:val="006F3FC3"/>
    <w:rsid w:val="006F4D57"/>
    <w:rsid w:val="006F4E17"/>
    <w:rsid w:val="006F5DBE"/>
    <w:rsid w:val="0070014D"/>
    <w:rsid w:val="007008B9"/>
    <w:rsid w:val="007067D7"/>
    <w:rsid w:val="00710171"/>
    <w:rsid w:val="007212E0"/>
    <w:rsid w:val="00721C85"/>
    <w:rsid w:val="00724374"/>
    <w:rsid w:val="007253BF"/>
    <w:rsid w:val="0072567F"/>
    <w:rsid w:val="00730EE0"/>
    <w:rsid w:val="007342C9"/>
    <w:rsid w:val="00735FD7"/>
    <w:rsid w:val="0073643E"/>
    <w:rsid w:val="00736A89"/>
    <w:rsid w:val="00736ED1"/>
    <w:rsid w:val="00743A91"/>
    <w:rsid w:val="00744DD7"/>
    <w:rsid w:val="00746D3A"/>
    <w:rsid w:val="00747FF0"/>
    <w:rsid w:val="00754325"/>
    <w:rsid w:val="0075742F"/>
    <w:rsid w:val="007601DD"/>
    <w:rsid w:val="00760941"/>
    <w:rsid w:val="00762EB4"/>
    <w:rsid w:val="0077148B"/>
    <w:rsid w:val="0077314F"/>
    <w:rsid w:val="007738D8"/>
    <w:rsid w:val="00773BAF"/>
    <w:rsid w:val="00773C75"/>
    <w:rsid w:val="00775BDC"/>
    <w:rsid w:val="0078367D"/>
    <w:rsid w:val="00787606"/>
    <w:rsid w:val="00790B73"/>
    <w:rsid w:val="00796354"/>
    <w:rsid w:val="007972EC"/>
    <w:rsid w:val="007A1D4F"/>
    <w:rsid w:val="007A4150"/>
    <w:rsid w:val="007A4859"/>
    <w:rsid w:val="007A6114"/>
    <w:rsid w:val="007A6788"/>
    <w:rsid w:val="007A7B2B"/>
    <w:rsid w:val="007B2A3D"/>
    <w:rsid w:val="007B3A3F"/>
    <w:rsid w:val="007B46BD"/>
    <w:rsid w:val="007B6926"/>
    <w:rsid w:val="007B6D54"/>
    <w:rsid w:val="007B78F6"/>
    <w:rsid w:val="007B7B60"/>
    <w:rsid w:val="007C0075"/>
    <w:rsid w:val="007C01EA"/>
    <w:rsid w:val="007C0643"/>
    <w:rsid w:val="007C286F"/>
    <w:rsid w:val="007C35FF"/>
    <w:rsid w:val="007C57B9"/>
    <w:rsid w:val="007C60CE"/>
    <w:rsid w:val="007D3056"/>
    <w:rsid w:val="007D3DC5"/>
    <w:rsid w:val="007D739E"/>
    <w:rsid w:val="007D7C6C"/>
    <w:rsid w:val="007D7D93"/>
    <w:rsid w:val="007E2292"/>
    <w:rsid w:val="007E2DF1"/>
    <w:rsid w:val="007E620B"/>
    <w:rsid w:val="007E6A20"/>
    <w:rsid w:val="007E7A13"/>
    <w:rsid w:val="007F2EEA"/>
    <w:rsid w:val="007F34D4"/>
    <w:rsid w:val="007F39A6"/>
    <w:rsid w:val="007F5318"/>
    <w:rsid w:val="007F6A49"/>
    <w:rsid w:val="007F7825"/>
    <w:rsid w:val="00801D55"/>
    <w:rsid w:val="0080272C"/>
    <w:rsid w:val="00804D06"/>
    <w:rsid w:val="00806350"/>
    <w:rsid w:val="00807D0E"/>
    <w:rsid w:val="00807DB8"/>
    <w:rsid w:val="00813165"/>
    <w:rsid w:val="00815739"/>
    <w:rsid w:val="008216AF"/>
    <w:rsid w:val="00823196"/>
    <w:rsid w:val="00825B7A"/>
    <w:rsid w:val="00827DBC"/>
    <w:rsid w:val="00830174"/>
    <w:rsid w:val="00835CB3"/>
    <w:rsid w:val="00836AF9"/>
    <w:rsid w:val="00840CE9"/>
    <w:rsid w:val="00843160"/>
    <w:rsid w:val="008547C2"/>
    <w:rsid w:val="008613E4"/>
    <w:rsid w:val="0086339D"/>
    <w:rsid w:val="00863C3E"/>
    <w:rsid w:val="008676A3"/>
    <w:rsid w:val="00867E9D"/>
    <w:rsid w:val="00867F0E"/>
    <w:rsid w:val="0087378A"/>
    <w:rsid w:val="00875810"/>
    <w:rsid w:val="00876AF0"/>
    <w:rsid w:val="008772F9"/>
    <w:rsid w:val="0088218B"/>
    <w:rsid w:val="00882275"/>
    <w:rsid w:val="00882DA5"/>
    <w:rsid w:val="0088372C"/>
    <w:rsid w:val="00884731"/>
    <w:rsid w:val="00885332"/>
    <w:rsid w:val="00886D82"/>
    <w:rsid w:val="00887EAD"/>
    <w:rsid w:val="00891F9C"/>
    <w:rsid w:val="0089434E"/>
    <w:rsid w:val="008A2977"/>
    <w:rsid w:val="008A2F1D"/>
    <w:rsid w:val="008A3E50"/>
    <w:rsid w:val="008A7034"/>
    <w:rsid w:val="008A74C4"/>
    <w:rsid w:val="008B128E"/>
    <w:rsid w:val="008B2E0C"/>
    <w:rsid w:val="008B2E4E"/>
    <w:rsid w:val="008B332E"/>
    <w:rsid w:val="008B47C5"/>
    <w:rsid w:val="008B5317"/>
    <w:rsid w:val="008B5EDA"/>
    <w:rsid w:val="008B5FF2"/>
    <w:rsid w:val="008B7A20"/>
    <w:rsid w:val="008D0ADA"/>
    <w:rsid w:val="008E0F54"/>
    <w:rsid w:val="008E1E3C"/>
    <w:rsid w:val="008E2C68"/>
    <w:rsid w:val="008E4C66"/>
    <w:rsid w:val="008E5FA6"/>
    <w:rsid w:val="008F075F"/>
    <w:rsid w:val="008F07A4"/>
    <w:rsid w:val="008F22D4"/>
    <w:rsid w:val="008F3DB4"/>
    <w:rsid w:val="008F56F2"/>
    <w:rsid w:val="008F6398"/>
    <w:rsid w:val="00900C0F"/>
    <w:rsid w:val="00906258"/>
    <w:rsid w:val="00906DB7"/>
    <w:rsid w:val="00910CA3"/>
    <w:rsid w:val="00910F39"/>
    <w:rsid w:val="00913DB2"/>
    <w:rsid w:val="00914652"/>
    <w:rsid w:val="0091473D"/>
    <w:rsid w:val="009160DD"/>
    <w:rsid w:val="009173EA"/>
    <w:rsid w:val="009201BF"/>
    <w:rsid w:val="009207CA"/>
    <w:rsid w:val="00920AC7"/>
    <w:rsid w:val="00922C91"/>
    <w:rsid w:val="00925DF8"/>
    <w:rsid w:val="00925E28"/>
    <w:rsid w:val="00927717"/>
    <w:rsid w:val="00930D1A"/>
    <w:rsid w:val="00933CA7"/>
    <w:rsid w:val="00936121"/>
    <w:rsid w:val="009369F3"/>
    <w:rsid w:val="009375CD"/>
    <w:rsid w:val="009410CE"/>
    <w:rsid w:val="0094281B"/>
    <w:rsid w:val="00942C89"/>
    <w:rsid w:val="00943DC3"/>
    <w:rsid w:val="00943F11"/>
    <w:rsid w:val="00946192"/>
    <w:rsid w:val="00947AFC"/>
    <w:rsid w:val="00950BB1"/>
    <w:rsid w:val="009523A2"/>
    <w:rsid w:val="00952E0B"/>
    <w:rsid w:val="009552C1"/>
    <w:rsid w:val="009557B3"/>
    <w:rsid w:val="00955994"/>
    <w:rsid w:val="00956249"/>
    <w:rsid w:val="00957BF2"/>
    <w:rsid w:val="00962DDF"/>
    <w:rsid w:val="00964691"/>
    <w:rsid w:val="00965131"/>
    <w:rsid w:val="00966651"/>
    <w:rsid w:val="00970ABB"/>
    <w:rsid w:val="00973B5A"/>
    <w:rsid w:val="00974FDA"/>
    <w:rsid w:val="009760B1"/>
    <w:rsid w:val="009820F5"/>
    <w:rsid w:val="0098326C"/>
    <w:rsid w:val="009835A6"/>
    <w:rsid w:val="0098435A"/>
    <w:rsid w:val="009870E6"/>
    <w:rsid w:val="00992E64"/>
    <w:rsid w:val="00992FCA"/>
    <w:rsid w:val="00993972"/>
    <w:rsid w:val="00994BFA"/>
    <w:rsid w:val="00994CC5"/>
    <w:rsid w:val="00995275"/>
    <w:rsid w:val="009964AC"/>
    <w:rsid w:val="00997C19"/>
    <w:rsid w:val="009A1069"/>
    <w:rsid w:val="009A22AB"/>
    <w:rsid w:val="009A4BE7"/>
    <w:rsid w:val="009A57F3"/>
    <w:rsid w:val="009A6D3A"/>
    <w:rsid w:val="009A72F6"/>
    <w:rsid w:val="009B1BB1"/>
    <w:rsid w:val="009B4C9A"/>
    <w:rsid w:val="009B68CD"/>
    <w:rsid w:val="009B6D1B"/>
    <w:rsid w:val="009C2EE6"/>
    <w:rsid w:val="009C31EE"/>
    <w:rsid w:val="009C7701"/>
    <w:rsid w:val="009D337C"/>
    <w:rsid w:val="009D3C05"/>
    <w:rsid w:val="009D4060"/>
    <w:rsid w:val="009D46FD"/>
    <w:rsid w:val="009D5F61"/>
    <w:rsid w:val="009D6B40"/>
    <w:rsid w:val="009E4C77"/>
    <w:rsid w:val="009E5AF7"/>
    <w:rsid w:val="009E6AE0"/>
    <w:rsid w:val="009E737E"/>
    <w:rsid w:val="009F04C1"/>
    <w:rsid w:val="009F0885"/>
    <w:rsid w:val="009F0D82"/>
    <w:rsid w:val="009F6AC8"/>
    <w:rsid w:val="00A00CF2"/>
    <w:rsid w:val="00A02BF4"/>
    <w:rsid w:val="00A03FF0"/>
    <w:rsid w:val="00A043D6"/>
    <w:rsid w:val="00A04912"/>
    <w:rsid w:val="00A07F50"/>
    <w:rsid w:val="00A10246"/>
    <w:rsid w:val="00A116D9"/>
    <w:rsid w:val="00A117E7"/>
    <w:rsid w:val="00A17CAA"/>
    <w:rsid w:val="00A24555"/>
    <w:rsid w:val="00A25F1E"/>
    <w:rsid w:val="00A261CA"/>
    <w:rsid w:val="00A3222B"/>
    <w:rsid w:val="00A37EA2"/>
    <w:rsid w:val="00A42036"/>
    <w:rsid w:val="00A440CA"/>
    <w:rsid w:val="00A477CB"/>
    <w:rsid w:val="00A5264B"/>
    <w:rsid w:val="00A5274E"/>
    <w:rsid w:val="00A53B71"/>
    <w:rsid w:val="00A6243E"/>
    <w:rsid w:val="00A63331"/>
    <w:rsid w:val="00A65353"/>
    <w:rsid w:val="00A65534"/>
    <w:rsid w:val="00A71754"/>
    <w:rsid w:val="00A71CAE"/>
    <w:rsid w:val="00A72328"/>
    <w:rsid w:val="00A72828"/>
    <w:rsid w:val="00A7362B"/>
    <w:rsid w:val="00A746A0"/>
    <w:rsid w:val="00A749B5"/>
    <w:rsid w:val="00A77665"/>
    <w:rsid w:val="00A77B18"/>
    <w:rsid w:val="00A8030B"/>
    <w:rsid w:val="00A80737"/>
    <w:rsid w:val="00A86BB0"/>
    <w:rsid w:val="00A91D60"/>
    <w:rsid w:val="00A92FEF"/>
    <w:rsid w:val="00A933F3"/>
    <w:rsid w:val="00A93812"/>
    <w:rsid w:val="00AA08BE"/>
    <w:rsid w:val="00AA0BC0"/>
    <w:rsid w:val="00AA1578"/>
    <w:rsid w:val="00AA3D3D"/>
    <w:rsid w:val="00AA5276"/>
    <w:rsid w:val="00AA60E0"/>
    <w:rsid w:val="00AA6577"/>
    <w:rsid w:val="00AB4949"/>
    <w:rsid w:val="00AC1503"/>
    <w:rsid w:val="00AC17DE"/>
    <w:rsid w:val="00AC2DFA"/>
    <w:rsid w:val="00AC2F01"/>
    <w:rsid w:val="00AC408A"/>
    <w:rsid w:val="00AC505D"/>
    <w:rsid w:val="00AC6B3A"/>
    <w:rsid w:val="00AD0234"/>
    <w:rsid w:val="00AD4421"/>
    <w:rsid w:val="00AD79D7"/>
    <w:rsid w:val="00AE054B"/>
    <w:rsid w:val="00AE2605"/>
    <w:rsid w:val="00AE3C19"/>
    <w:rsid w:val="00AE3E0A"/>
    <w:rsid w:val="00AE4845"/>
    <w:rsid w:val="00AE6CFF"/>
    <w:rsid w:val="00AF1365"/>
    <w:rsid w:val="00AF1612"/>
    <w:rsid w:val="00AF1FE6"/>
    <w:rsid w:val="00AF35F8"/>
    <w:rsid w:val="00AF400D"/>
    <w:rsid w:val="00B01498"/>
    <w:rsid w:val="00B05869"/>
    <w:rsid w:val="00B07684"/>
    <w:rsid w:val="00B07ED3"/>
    <w:rsid w:val="00B10791"/>
    <w:rsid w:val="00B16C14"/>
    <w:rsid w:val="00B1712C"/>
    <w:rsid w:val="00B171A6"/>
    <w:rsid w:val="00B23F11"/>
    <w:rsid w:val="00B24EFC"/>
    <w:rsid w:val="00B30D4F"/>
    <w:rsid w:val="00B319A4"/>
    <w:rsid w:val="00B33A99"/>
    <w:rsid w:val="00B362CA"/>
    <w:rsid w:val="00B40B31"/>
    <w:rsid w:val="00B41154"/>
    <w:rsid w:val="00B42B67"/>
    <w:rsid w:val="00B43728"/>
    <w:rsid w:val="00B44227"/>
    <w:rsid w:val="00B52C1F"/>
    <w:rsid w:val="00B640B8"/>
    <w:rsid w:val="00B670DF"/>
    <w:rsid w:val="00B6780A"/>
    <w:rsid w:val="00B67E26"/>
    <w:rsid w:val="00B70729"/>
    <w:rsid w:val="00B7221B"/>
    <w:rsid w:val="00B729CB"/>
    <w:rsid w:val="00B84A6E"/>
    <w:rsid w:val="00B84BFE"/>
    <w:rsid w:val="00B85A15"/>
    <w:rsid w:val="00B85DBA"/>
    <w:rsid w:val="00B872F1"/>
    <w:rsid w:val="00B92388"/>
    <w:rsid w:val="00B92CCD"/>
    <w:rsid w:val="00B949B6"/>
    <w:rsid w:val="00B97199"/>
    <w:rsid w:val="00BA0A73"/>
    <w:rsid w:val="00BA49C3"/>
    <w:rsid w:val="00BA56F9"/>
    <w:rsid w:val="00BB4700"/>
    <w:rsid w:val="00BB66C2"/>
    <w:rsid w:val="00BC3C10"/>
    <w:rsid w:val="00BC766E"/>
    <w:rsid w:val="00BC7F99"/>
    <w:rsid w:val="00BD022C"/>
    <w:rsid w:val="00BD04DD"/>
    <w:rsid w:val="00BD19ED"/>
    <w:rsid w:val="00BD3D22"/>
    <w:rsid w:val="00BD6D09"/>
    <w:rsid w:val="00BE09A4"/>
    <w:rsid w:val="00BE24FC"/>
    <w:rsid w:val="00BE353D"/>
    <w:rsid w:val="00BE3F27"/>
    <w:rsid w:val="00BE48F9"/>
    <w:rsid w:val="00BF05D7"/>
    <w:rsid w:val="00BF2107"/>
    <w:rsid w:val="00BF2506"/>
    <w:rsid w:val="00BF2599"/>
    <w:rsid w:val="00BF2D6F"/>
    <w:rsid w:val="00BF4FE8"/>
    <w:rsid w:val="00C0289B"/>
    <w:rsid w:val="00C0376C"/>
    <w:rsid w:val="00C03CAA"/>
    <w:rsid w:val="00C10255"/>
    <w:rsid w:val="00C14BE8"/>
    <w:rsid w:val="00C16B6E"/>
    <w:rsid w:val="00C23470"/>
    <w:rsid w:val="00C24409"/>
    <w:rsid w:val="00C24C1B"/>
    <w:rsid w:val="00C25DAC"/>
    <w:rsid w:val="00C31866"/>
    <w:rsid w:val="00C35AA9"/>
    <w:rsid w:val="00C36AEB"/>
    <w:rsid w:val="00C46064"/>
    <w:rsid w:val="00C46B9A"/>
    <w:rsid w:val="00C46BB6"/>
    <w:rsid w:val="00C47D64"/>
    <w:rsid w:val="00C53415"/>
    <w:rsid w:val="00C53E3E"/>
    <w:rsid w:val="00C54545"/>
    <w:rsid w:val="00C549A5"/>
    <w:rsid w:val="00C55276"/>
    <w:rsid w:val="00C5726A"/>
    <w:rsid w:val="00C57B15"/>
    <w:rsid w:val="00C62A62"/>
    <w:rsid w:val="00C64A97"/>
    <w:rsid w:val="00C652F5"/>
    <w:rsid w:val="00C65891"/>
    <w:rsid w:val="00C67DF7"/>
    <w:rsid w:val="00C71A6E"/>
    <w:rsid w:val="00C72B5A"/>
    <w:rsid w:val="00C73B02"/>
    <w:rsid w:val="00C76184"/>
    <w:rsid w:val="00C77708"/>
    <w:rsid w:val="00C82269"/>
    <w:rsid w:val="00C8374C"/>
    <w:rsid w:val="00C84742"/>
    <w:rsid w:val="00C87A16"/>
    <w:rsid w:val="00C87A55"/>
    <w:rsid w:val="00C87FE6"/>
    <w:rsid w:val="00C928BF"/>
    <w:rsid w:val="00C9354E"/>
    <w:rsid w:val="00C9635C"/>
    <w:rsid w:val="00C96A40"/>
    <w:rsid w:val="00C96DD8"/>
    <w:rsid w:val="00CA23F0"/>
    <w:rsid w:val="00CA2510"/>
    <w:rsid w:val="00CA4964"/>
    <w:rsid w:val="00CB52A9"/>
    <w:rsid w:val="00CB6177"/>
    <w:rsid w:val="00CC1013"/>
    <w:rsid w:val="00CC5BD5"/>
    <w:rsid w:val="00CD37A7"/>
    <w:rsid w:val="00CD67D5"/>
    <w:rsid w:val="00CE022A"/>
    <w:rsid w:val="00CE407E"/>
    <w:rsid w:val="00CE4634"/>
    <w:rsid w:val="00CE54E5"/>
    <w:rsid w:val="00CE5612"/>
    <w:rsid w:val="00CE72C2"/>
    <w:rsid w:val="00CE761B"/>
    <w:rsid w:val="00CE7808"/>
    <w:rsid w:val="00CF7188"/>
    <w:rsid w:val="00CF71C0"/>
    <w:rsid w:val="00CF7F65"/>
    <w:rsid w:val="00D035A2"/>
    <w:rsid w:val="00D038BC"/>
    <w:rsid w:val="00D03F82"/>
    <w:rsid w:val="00D04563"/>
    <w:rsid w:val="00D11E56"/>
    <w:rsid w:val="00D11FCE"/>
    <w:rsid w:val="00D12B8E"/>
    <w:rsid w:val="00D1471E"/>
    <w:rsid w:val="00D1599F"/>
    <w:rsid w:val="00D16025"/>
    <w:rsid w:val="00D204A3"/>
    <w:rsid w:val="00D21AD5"/>
    <w:rsid w:val="00D228D6"/>
    <w:rsid w:val="00D234F6"/>
    <w:rsid w:val="00D35210"/>
    <w:rsid w:val="00D37839"/>
    <w:rsid w:val="00D405D9"/>
    <w:rsid w:val="00D42008"/>
    <w:rsid w:val="00D422D6"/>
    <w:rsid w:val="00D427D2"/>
    <w:rsid w:val="00D4407B"/>
    <w:rsid w:val="00D44404"/>
    <w:rsid w:val="00D45412"/>
    <w:rsid w:val="00D473CE"/>
    <w:rsid w:val="00D477EB"/>
    <w:rsid w:val="00D57519"/>
    <w:rsid w:val="00D6411F"/>
    <w:rsid w:val="00D6662B"/>
    <w:rsid w:val="00D72CFB"/>
    <w:rsid w:val="00D855C8"/>
    <w:rsid w:val="00D867F3"/>
    <w:rsid w:val="00D86B00"/>
    <w:rsid w:val="00D86C4C"/>
    <w:rsid w:val="00D91743"/>
    <w:rsid w:val="00D94B56"/>
    <w:rsid w:val="00D9717F"/>
    <w:rsid w:val="00D979BC"/>
    <w:rsid w:val="00DA0110"/>
    <w:rsid w:val="00DA0F5F"/>
    <w:rsid w:val="00DA1545"/>
    <w:rsid w:val="00DA2859"/>
    <w:rsid w:val="00DA2977"/>
    <w:rsid w:val="00DA4B94"/>
    <w:rsid w:val="00DA771D"/>
    <w:rsid w:val="00DB0426"/>
    <w:rsid w:val="00DB1537"/>
    <w:rsid w:val="00DB2109"/>
    <w:rsid w:val="00DB30F0"/>
    <w:rsid w:val="00DB3BA5"/>
    <w:rsid w:val="00DB3BF8"/>
    <w:rsid w:val="00DC2023"/>
    <w:rsid w:val="00DC3C25"/>
    <w:rsid w:val="00DC4C5C"/>
    <w:rsid w:val="00DC4FF6"/>
    <w:rsid w:val="00DC7343"/>
    <w:rsid w:val="00DC7DCF"/>
    <w:rsid w:val="00DD2E5E"/>
    <w:rsid w:val="00DD3119"/>
    <w:rsid w:val="00DD3470"/>
    <w:rsid w:val="00DD5F04"/>
    <w:rsid w:val="00DD6300"/>
    <w:rsid w:val="00DE038D"/>
    <w:rsid w:val="00DE2E25"/>
    <w:rsid w:val="00DE344B"/>
    <w:rsid w:val="00DE3C1A"/>
    <w:rsid w:val="00DE4B96"/>
    <w:rsid w:val="00DF091C"/>
    <w:rsid w:val="00DF58EC"/>
    <w:rsid w:val="00DF621C"/>
    <w:rsid w:val="00E01414"/>
    <w:rsid w:val="00E065AD"/>
    <w:rsid w:val="00E06B22"/>
    <w:rsid w:val="00E13668"/>
    <w:rsid w:val="00E143FB"/>
    <w:rsid w:val="00E14C22"/>
    <w:rsid w:val="00E173A7"/>
    <w:rsid w:val="00E17818"/>
    <w:rsid w:val="00E21889"/>
    <w:rsid w:val="00E21CBE"/>
    <w:rsid w:val="00E22B9B"/>
    <w:rsid w:val="00E239A7"/>
    <w:rsid w:val="00E25D4E"/>
    <w:rsid w:val="00E3164A"/>
    <w:rsid w:val="00E32146"/>
    <w:rsid w:val="00E34A33"/>
    <w:rsid w:val="00E34CC7"/>
    <w:rsid w:val="00E35698"/>
    <w:rsid w:val="00E40B92"/>
    <w:rsid w:val="00E40E4F"/>
    <w:rsid w:val="00E42A00"/>
    <w:rsid w:val="00E461EB"/>
    <w:rsid w:val="00E47EA6"/>
    <w:rsid w:val="00E51B14"/>
    <w:rsid w:val="00E51E28"/>
    <w:rsid w:val="00E5690F"/>
    <w:rsid w:val="00E57610"/>
    <w:rsid w:val="00E60A04"/>
    <w:rsid w:val="00E62B24"/>
    <w:rsid w:val="00E633AF"/>
    <w:rsid w:val="00E66007"/>
    <w:rsid w:val="00E6784C"/>
    <w:rsid w:val="00E67F69"/>
    <w:rsid w:val="00E704DF"/>
    <w:rsid w:val="00E7155F"/>
    <w:rsid w:val="00E73ED1"/>
    <w:rsid w:val="00E7758B"/>
    <w:rsid w:val="00E80C77"/>
    <w:rsid w:val="00E86866"/>
    <w:rsid w:val="00E87B45"/>
    <w:rsid w:val="00E91A6C"/>
    <w:rsid w:val="00E9377E"/>
    <w:rsid w:val="00E953B2"/>
    <w:rsid w:val="00E9662B"/>
    <w:rsid w:val="00E97924"/>
    <w:rsid w:val="00EA0FB4"/>
    <w:rsid w:val="00EA3545"/>
    <w:rsid w:val="00EA61E7"/>
    <w:rsid w:val="00EB10D0"/>
    <w:rsid w:val="00EB5052"/>
    <w:rsid w:val="00EB5433"/>
    <w:rsid w:val="00EB570A"/>
    <w:rsid w:val="00EB59B7"/>
    <w:rsid w:val="00EB621F"/>
    <w:rsid w:val="00EC1116"/>
    <w:rsid w:val="00EC12B0"/>
    <w:rsid w:val="00EC14E3"/>
    <w:rsid w:val="00EC4347"/>
    <w:rsid w:val="00EC5A49"/>
    <w:rsid w:val="00EC7554"/>
    <w:rsid w:val="00ED11D5"/>
    <w:rsid w:val="00ED2550"/>
    <w:rsid w:val="00ED3B23"/>
    <w:rsid w:val="00ED4122"/>
    <w:rsid w:val="00ED45C1"/>
    <w:rsid w:val="00EE0C4E"/>
    <w:rsid w:val="00EE1B9A"/>
    <w:rsid w:val="00EE23F0"/>
    <w:rsid w:val="00EE414F"/>
    <w:rsid w:val="00EE721D"/>
    <w:rsid w:val="00EE7FC1"/>
    <w:rsid w:val="00EF35DA"/>
    <w:rsid w:val="00EF6E6B"/>
    <w:rsid w:val="00F00308"/>
    <w:rsid w:val="00F055CC"/>
    <w:rsid w:val="00F0665D"/>
    <w:rsid w:val="00F06D4A"/>
    <w:rsid w:val="00F07C92"/>
    <w:rsid w:val="00F12873"/>
    <w:rsid w:val="00F13BA3"/>
    <w:rsid w:val="00F15EBD"/>
    <w:rsid w:val="00F160C6"/>
    <w:rsid w:val="00F16422"/>
    <w:rsid w:val="00F17ABD"/>
    <w:rsid w:val="00F20951"/>
    <w:rsid w:val="00F256F2"/>
    <w:rsid w:val="00F328CC"/>
    <w:rsid w:val="00F35FF2"/>
    <w:rsid w:val="00F37C4E"/>
    <w:rsid w:val="00F403DA"/>
    <w:rsid w:val="00F40C86"/>
    <w:rsid w:val="00F410D4"/>
    <w:rsid w:val="00F4111C"/>
    <w:rsid w:val="00F41557"/>
    <w:rsid w:val="00F424AC"/>
    <w:rsid w:val="00F4326D"/>
    <w:rsid w:val="00F43B8F"/>
    <w:rsid w:val="00F4479A"/>
    <w:rsid w:val="00F46D4D"/>
    <w:rsid w:val="00F46E40"/>
    <w:rsid w:val="00F47B02"/>
    <w:rsid w:val="00F52309"/>
    <w:rsid w:val="00F57A57"/>
    <w:rsid w:val="00F61197"/>
    <w:rsid w:val="00F62036"/>
    <w:rsid w:val="00F628BB"/>
    <w:rsid w:val="00F6347B"/>
    <w:rsid w:val="00F66ABA"/>
    <w:rsid w:val="00F67993"/>
    <w:rsid w:val="00F709FD"/>
    <w:rsid w:val="00F774E0"/>
    <w:rsid w:val="00F80550"/>
    <w:rsid w:val="00F808D7"/>
    <w:rsid w:val="00F80EE8"/>
    <w:rsid w:val="00F84D42"/>
    <w:rsid w:val="00F85527"/>
    <w:rsid w:val="00F87B82"/>
    <w:rsid w:val="00F90821"/>
    <w:rsid w:val="00F90D8E"/>
    <w:rsid w:val="00F93DC2"/>
    <w:rsid w:val="00F94E21"/>
    <w:rsid w:val="00F95DA3"/>
    <w:rsid w:val="00F9663F"/>
    <w:rsid w:val="00FA2AB2"/>
    <w:rsid w:val="00FA5247"/>
    <w:rsid w:val="00FA71E9"/>
    <w:rsid w:val="00FB203D"/>
    <w:rsid w:val="00FB33D4"/>
    <w:rsid w:val="00FB784A"/>
    <w:rsid w:val="00FB7E28"/>
    <w:rsid w:val="00FC02A8"/>
    <w:rsid w:val="00FC0E22"/>
    <w:rsid w:val="00FC18E6"/>
    <w:rsid w:val="00FC4A1F"/>
    <w:rsid w:val="00FC4F63"/>
    <w:rsid w:val="00FC608A"/>
    <w:rsid w:val="00FC6A4C"/>
    <w:rsid w:val="00FC7CD2"/>
    <w:rsid w:val="00FD1B7F"/>
    <w:rsid w:val="00FD463A"/>
    <w:rsid w:val="00FD5D6C"/>
    <w:rsid w:val="00FD661A"/>
    <w:rsid w:val="00FD7A22"/>
    <w:rsid w:val="00FE162B"/>
    <w:rsid w:val="00FE1771"/>
    <w:rsid w:val="00FE1B5D"/>
    <w:rsid w:val="00FE2402"/>
    <w:rsid w:val="00FE2CDF"/>
    <w:rsid w:val="00FE43B5"/>
    <w:rsid w:val="00FE5B6E"/>
    <w:rsid w:val="00FE72B5"/>
    <w:rsid w:val="00FF2C8F"/>
    <w:rsid w:val="00FF4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fill="f" fillcolor="white" stroke="f">
      <v:fill color="white" on="f"/>
      <v:stroke on="f"/>
      <o:colormru v:ext="edit" colors="#030,#6f3,#d6945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0E22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rsid w:val="003726A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726A7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726A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link w:val="2"/>
    <w:rsid w:val="003726A7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a3">
    <w:basedOn w:val="a"/>
    <w:autoRedefine/>
    <w:rsid w:val="003726A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4">
    <w:name w:val="header"/>
    <w:basedOn w:val="a"/>
    <w:rsid w:val="00592C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3726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726A7"/>
  </w:style>
  <w:style w:type="paragraph" w:customStyle="1" w:styleId="a7">
    <w:name w:val="流程小标题"/>
    <w:basedOn w:val="a"/>
    <w:rsid w:val="003726A7"/>
    <w:rPr>
      <w:rFonts w:ascii="黑体" w:eastAsia="黑体" w:hAnsi="宋体"/>
      <w:b/>
      <w:szCs w:val="21"/>
    </w:rPr>
  </w:style>
  <w:style w:type="character" w:customStyle="1" w:styleId="a8">
    <w:name w:val="流程标题"/>
    <w:rsid w:val="003726A7"/>
    <w:rPr>
      <w:rFonts w:ascii="Times New Roman" w:eastAsia="黑体" w:hAnsi="Times New Roman"/>
      <w:b/>
      <w:bCs/>
      <w:sz w:val="30"/>
    </w:rPr>
  </w:style>
  <w:style w:type="paragraph" w:styleId="a9">
    <w:name w:val="Normal (Web)"/>
    <w:aliases w:val="普通 (Web)"/>
    <w:basedOn w:val="a"/>
    <w:rsid w:val="003726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Plain Text"/>
    <w:aliases w:val="标题1,纯文本 Char Char"/>
    <w:basedOn w:val="a"/>
    <w:link w:val="Char0"/>
    <w:rsid w:val="003726A7"/>
    <w:rPr>
      <w:rFonts w:ascii="宋体" w:hAnsi="Courier New" w:cs="Courier New"/>
      <w:szCs w:val="21"/>
    </w:rPr>
  </w:style>
  <w:style w:type="character" w:styleId="ab">
    <w:name w:val="Hyperlink"/>
    <w:rsid w:val="003726A7"/>
    <w:rPr>
      <w:color w:val="0000FF"/>
      <w:u w:val="single"/>
    </w:rPr>
  </w:style>
  <w:style w:type="paragraph" w:customStyle="1" w:styleId="11">
    <w:name w:val="学而思　标题1"/>
    <w:basedOn w:val="a"/>
    <w:rsid w:val="003726A7"/>
    <w:pPr>
      <w:jc w:val="center"/>
    </w:pPr>
    <w:rPr>
      <w:rFonts w:ascii="黑体" w:eastAsia="黑体"/>
      <w:b/>
      <w:bCs/>
      <w:sz w:val="32"/>
      <w:szCs w:val="32"/>
    </w:rPr>
  </w:style>
  <w:style w:type="paragraph" w:customStyle="1" w:styleId="ac">
    <w:name w:val="学而思正文"/>
    <w:basedOn w:val="a"/>
    <w:rsid w:val="003726A7"/>
    <w:pPr>
      <w:spacing w:line="360" w:lineRule="exact"/>
    </w:pPr>
    <w:rPr>
      <w:rFonts w:ascii="宋体" w:hAnsi="宋体" w:cs="宋体"/>
      <w:b/>
      <w:bCs/>
      <w:szCs w:val="20"/>
    </w:rPr>
  </w:style>
  <w:style w:type="paragraph" w:customStyle="1" w:styleId="20">
    <w:name w:val="学而思标题2"/>
    <w:basedOn w:val="a"/>
    <w:rsid w:val="003726A7"/>
    <w:pPr>
      <w:spacing w:line="360" w:lineRule="exact"/>
    </w:pPr>
    <w:rPr>
      <w:rFonts w:ascii="宋体" w:hAnsi="宋体" w:cs="宋体"/>
      <w:b/>
      <w:bCs/>
      <w:sz w:val="24"/>
      <w:szCs w:val="20"/>
    </w:rPr>
  </w:style>
  <w:style w:type="table" w:styleId="ad">
    <w:name w:val="Table Grid"/>
    <w:basedOn w:val="a1"/>
    <w:rsid w:val="003726A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3726A7"/>
    <w:pPr>
      <w:tabs>
        <w:tab w:val="center" w:pos="4160"/>
        <w:tab w:val="right" w:pos="8300"/>
      </w:tabs>
    </w:pPr>
  </w:style>
  <w:style w:type="paragraph" w:styleId="ae">
    <w:name w:val="Body Text Indent"/>
    <w:basedOn w:val="a"/>
    <w:rsid w:val="003726A7"/>
    <w:pPr>
      <w:tabs>
        <w:tab w:val="left" w:pos="984"/>
      </w:tabs>
      <w:ind w:left="732" w:firstLineChars="293" w:firstLine="527"/>
    </w:pPr>
    <w:rPr>
      <w:rFonts w:ascii="华文宋体" w:eastAsia="华文宋体" w:hAnsi="华文宋体"/>
      <w:bCs/>
      <w:sz w:val="18"/>
      <w:szCs w:val="18"/>
    </w:rPr>
  </w:style>
  <w:style w:type="character" w:styleId="af">
    <w:name w:val="Strong"/>
    <w:qFormat/>
    <w:rsid w:val="003726A7"/>
    <w:rPr>
      <w:b/>
      <w:bCs/>
    </w:rPr>
  </w:style>
  <w:style w:type="paragraph" w:styleId="af0">
    <w:name w:val="List"/>
    <w:basedOn w:val="a"/>
    <w:rsid w:val="003726A7"/>
    <w:pPr>
      <w:ind w:left="200" w:hangingChars="200" w:hanging="200"/>
    </w:pPr>
  </w:style>
  <w:style w:type="paragraph" w:styleId="af1">
    <w:name w:val="Body Text"/>
    <w:basedOn w:val="a"/>
    <w:rsid w:val="003726A7"/>
    <w:pPr>
      <w:spacing w:after="120"/>
    </w:pPr>
    <w:rPr>
      <w:rFonts w:ascii="Calibri" w:hAnsi="Calibri"/>
      <w:szCs w:val="22"/>
    </w:rPr>
  </w:style>
  <w:style w:type="paragraph" w:customStyle="1" w:styleId="Char1">
    <w:name w:val="Char1"/>
    <w:basedOn w:val="a"/>
    <w:autoRedefine/>
    <w:rsid w:val="006B2FCC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15">
    <w:name w:val="样式 图案: 15% (自动设置 前景 白色 背景)"/>
    <w:rsid w:val="00244E62"/>
    <w:rPr>
      <w:bdr w:val="none" w:sz="0" w:space="0" w:color="auto"/>
      <w:shd w:val="pct50" w:color="auto" w:fill="FFFFFF"/>
    </w:rPr>
  </w:style>
  <w:style w:type="paragraph" w:styleId="af2">
    <w:name w:val="Balloon Text"/>
    <w:basedOn w:val="a"/>
    <w:semiHidden/>
    <w:rsid w:val="00244E62"/>
    <w:rPr>
      <w:sz w:val="18"/>
      <w:szCs w:val="18"/>
    </w:rPr>
  </w:style>
  <w:style w:type="numbering" w:customStyle="1" w:styleId="1">
    <w:name w:val="样式1"/>
    <w:rsid w:val="00244E62"/>
    <w:pPr>
      <w:numPr>
        <w:numId w:val="1"/>
      </w:numPr>
    </w:pPr>
  </w:style>
  <w:style w:type="character" w:customStyle="1" w:styleId="CharChar">
    <w:name w:val="Char Char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HTML">
    <w:name w:val="HTML Preformatted"/>
    <w:basedOn w:val="a"/>
    <w:rsid w:val="00D228D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CharChar1">
    <w:name w:val="Char Char1"/>
    <w:rsid w:val="00D228D6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0">
    <w:name w:val="纯文本 Char"/>
    <w:aliases w:val="标题1 Char,纯文本 Char Char Char"/>
    <w:link w:val="aa"/>
    <w:rsid w:val="00D228D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3">
    <w:name w:val="少儿简"/>
    <w:basedOn w:val="a"/>
    <w:rsid w:val="003B4149"/>
    <w:pPr>
      <w:adjustRightInd w:val="0"/>
      <w:snapToGrid w:val="0"/>
    </w:pPr>
    <w:rPr>
      <w:rFonts w:ascii="方正少儿简体" w:eastAsia="方正少儿简体" w:hAnsi="方正少儿简体"/>
    </w:rPr>
  </w:style>
  <w:style w:type="paragraph" w:customStyle="1" w:styleId="af4">
    <w:name w:val="少儿简体"/>
    <w:basedOn w:val="a"/>
    <w:link w:val="Char2"/>
    <w:rsid w:val="003B4149"/>
    <w:pPr>
      <w:adjustRightInd w:val="0"/>
      <w:snapToGrid w:val="0"/>
    </w:pPr>
    <w:rPr>
      <w:rFonts w:ascii="方正少儿简体" w:eastAsia="方正少儿简体" w:hAnsi="宋体"/>
      <w:noProof/>
      <w:szCs w:val="21"/>
    </w:rPr>
  </w:style>
  <w:style w:type="character" w:customStyle="1" w:styleId="Char2">
    <w:name w:val="少儿简体 Char"/>
    <w:link w:val="af4"/>
    <w:rsid w:val="003B4149"/>
    <w:rPr>
      <w:rFonts w:ascii="方正少儿简体" w:eastAsia="方正少儿简体" w:hAnsi="宋体"/>
      <w:noProof/>
      <w:kern w:val="2"/>
      <w:sz w:val="21"/>
      <w:szCs w:val="21"/>
      <w:lang w:val="en-US" w:eastAsia="zh-CN" w:bidi="ar-SA"/>
    </w:rPr>
  </w:style>
  <w:style w:type="paragraph" w:customStyle="1" w:styleId="af5">
    <w:name w:val="螃"/>
    <w:basedOn w:val="a"/>
    <w:rsid w:val="000F1414"/>
    <w:pPr>
      <w:adjustRightInd w:val="0"/>
      <w:snapToGrid w:val="0"/>
    </w:pPr>
    <w:rPr>
      <w:rFonts w:ascii="方正卡通简体" w:eastAsia="方正卡通简体" w:hAnsi="宋体"/>
      <w:color w:val="663300"/>
      <w:szCs w:val="21"/>
    </w:rPr>
  </w:style>
  <w:style w:type="character" w:customStyle="1" w:styleId="Char">
    <w:name w:val="页脚 Char"/>
    <w:basedOn w:val="a0"/>
    <w:link w:val="a5"/>
    <w:uiPriority w:val="99"/>
    <w:rsid w:val="004B16B9"/>
    <w:rPr>
      <w:kern w:val="2"/>
      <w:sz w:val="18"/>
      <w:szCs w:val="18"/>
    </w:rPr>
  </w:style>
  <w:style w:type="paragraph" w:styleId="af6">
    <w:name w:val="List Paragraph"/>
    <w:basedOn w:val="a"/>
    <w:uiPriority w:val="34"/>
    <w:qFormat/>
    <w:rsid w:val="00613D4A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35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6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image" Target="media/image13.emf"/><Relationship Id="rId42" Type="http://schemas.openxmlformats.org/officeDocument/2006/relationships/oleObject" Target="embeddings/oleObject8.bin"/><Relationship Id="rId63" Type="http://schemas.openxmlformats.org/officeDocument/2006/relationships/oleObject" Target="embeddings/oleObject17.bin"/><Relationship Id="rId84" Type="http://schemas.openxmlformats.org/officeDocument/2006/relationships/image" Target="media/image50.wmf"/><Relationship Id="rId138" Type="http://schemas.openxmlformats.org/officeDocument/2006/relationships/image" Target="media/image81.wmf"/><Relationship Id="rId159" Type="http://schemas.openxmlformats.org/officeDocument/2006/relationships/image" Target="media/image93.wmf"/><Relationship Id="rId170" Type="http://schemas.openxmlformats.org/officeDocument/2006/relationships/image" Target="media/image100.wmf"/><Relationship Id="rId191" Type="http://schemas.openxmlformats.org/officeDocument/2006/relationships/oleObject" Target="embeddings/oleObject74.bin"/><Relationship Id="rId205" Type="http://schemas.openxmlformats.org/officeDocument/2006/relationships/image" Target="media/image119.wmf"/><Relationship Id="rId107" Type="http://schemas.openxmlformats.org/officeDocument/2006/relationships/oleObject" Target="embeddings/oleObject37.bin"/><Relationship Id="rId11" Type="http://schemas.openxmlformats.org/officeDocument/2006/relationships/image" Target="media/image4.emf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53" Type="http://schemas.openxmlformats.org/officeDocument/2006/relationships/oleObject" Target="embeddings/oleObject12.bin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61.wmf"/><Relationship Id="rId123" Type="http://schemas.openxmlformats.org/officeDocument/2006/relationships/image" Target="media/image72.emf"/><Relationship Id="rId128" Type="http://schemas.openxmlformats.org/officeDocument/2006/relationships/image" Target="media/image76.wmf"/><Relationship Id="rId144" Type="http://schemas.openxmlformats.org/officeDocument/2006/relationships/image" Target="media/image84.emf"/><Relationship Id="rId149" Type="http://schemas.openxmlformats.org/officeDocument/2006/relationships/image" Target="media/image88.wmf"/><Relationship Id="rId5" Type="http://schemas.openxmlformats.org/officeDocument/2006/relationships/webSettings" Target="webSettings.xml"/><Relationship Id="rId90" Type="http://schemas.openxmlformats.org/officeDocument/2006/relationships/image" Target="media/image54.emf"/><Relationship Id="rId95" Type="http://schemas.openxmlformats.org/officeDocument/2006/relationships/oleObject" Target="embeddings/oleObject31.bin"/><Relationship Id="rId160" Type="http://schemas.openxmlformats.org/officeDocument/2006/relationships/oleObject" Target="embeddings/oleObject60.bin"/><Relationship Id="rId165" Type="http://schemas.openxmlformats.org/officeDocument/2006/relationships/image" Target="media/image96.wmf"/><Relationship Id="rId181" Type="http://schemas.openxmlformats.org/officeDocument/2006/relationships/oleObject" Target="embeddings/oleObject69.bin"/><Relationship Id="rId186" Type="http://schemas.openxmlformats.org/officeDocument/2006/relationships/image" Target="media/image108.wmf"/><Relationship Id="rId211" Type="http://schemas.openxmlformats.org/officeDocument/2006/relationships/footer" Target="footer2.xml"/><Relationship Id="rId22" Type="http://schemas.openxmlformats.org/officeDocument/2006/relationships/image" Target="media/image14.emf"/><Relationship Id="rId27" Type="http://schemas.openxmlformats.org/officeDocument/2006/relationships/image" Target="media/image19.emf"/><Relationship Id="rId43" Type="http://schemas.openxmlformats.org/officeDocument/2006/relationships/image" Target="media/image28.wmf"/><Relationship Id="rId48" Type="http://schemas.openxmlformats.org/officeDocument/2006/relationships/image" Target="media/image32.wmf"/><Relationship Id="rId64" Type="http://schemas.openxmlformats.org/officeDocument/2006/relationships/image" Target="media/image40.wmf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9.wmf"/><Relationship Id="rId134" Type="http://schemas.openxmlformats.org/officeDocument/2006/relationships/image" Target="media/image79.wmf"/><Relationship Id="rId139" Type="http://schemas.openxmlformats.org/officeDocument/2006/relationships/oleObject" Target="embeddings/oleObject51.bin"/><Relationship Id="rId80" Type="http://schemas.openxmlformats.org/officeDocument/2006/relationships/image" Target="media/image48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55.bin"/><Relationship Id="rId155" Type="http://schemas.openxmlformats.org/officeDocument/2006/relationships/image" Target="media/image91.wmf"/><Relationship Id="rId171" Type="http://schemas.openxmlformats.org/officeDocument/2006/relationships/oleObject" Target="embeddings/oleObject64.bin"/><Relationship Id="rId176" Type="http://schemas.openxmlformats.org/officeDocument/2006/relationships/image" Target="media/image103.wmf"/><Relationship Id="rId192" Type="http://schemas.openxmlformats.org/officeDocument/2006/relationships/image" Target="media/image111.wmf"/><Relationship Id="rId197" Type="http://schemas.openxmlformats.org/officeDocument/2006/relationships/oleObject" Target="embeddings/oleObject77.bin"/><Relationship Id="rId206" Type="http://schemas.openxmlformats.org/officeDocument/2006/relationships/oleObject" Target="embeddings/oleObject80.bin"/><Relationship Id="rId201" Type="http://schemas.openxmlformats.org/officeDocument/2006/relationships/image" Target="media/image116.emf"/><Relationship Id="rId12" Type="http://schemas.openxmlformats.org/officeDocument/2006/relationships/image" Target="media/image5.emf"/><Relationship Id="rId17" Type="http://schemas.openxmlformats.org/officeDocument/2006/relationships/oleObject" Target="embeddings/oleObject1.bin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5.bin"/><Relationship Id="rId108" Type="http://schemas.openxmlformats.org/officeDocument/2006/relationships/image" Target="media/image64.wmf"/><Relationship Id="rId124" Type="http://schemas.openxmlformats.org/officeDocument/2006/relationships/image" Target="media/image73.emf"/><Relationship Id="rId129" Type="http://schemas.openxmlformats.org/officeDocument/2006/relationships/oleObject" Target="embeddings/oleObject46.bin"/><Relationship Id="rId54" Type="http://schemas.openxmlformats.org/officeDocument/2006/relationships/image" Target="media/image35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3.bin"/><Relationship Id="rId91" Type="http://schemas.openxmlformats.org/officeDocument/2006/relationships/image" Target="media/image55.emf"/><Relationship Id="rId96" Type="http://schemas.openxmlformats.org/officeDocument/2006/relationships/image" Target="media/image58.wmf"/><Relationship Id="rId140" Type="http://schemas.openxmlformats.org/officeDocument/2006/relationships/image" Target="media/image82.wmf"/><Relationship Id="rId145" Type="http://schemas.openxmlformats.org/officeDocument/2006/relationships/image" Target="media/image85.emf"/><Relationship Id="rId161" Type="http://schemas.openxmlformats.org/officeDocument/2006/relationships/image" Target="media/image94.wmf"/><Relationship Id="rId166" Type="http://schemas.openxmlformats.org/officeDocument/2006/relationships/oleObject" Target="embeddings/oleObject63.bin"/><Relationship Id="rId182" Type="http://schemas.openxmlformats.org/officeDocument/2006/relationships/image" Target="media/image106.wmf"/><Relationship Id="rId187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49" Type="http://schemas.openxmlformats.org/officeDocument/2006/relationships/oleObject" Target="embeddings/oleObject10.bin"/><Relationship Id="rId114" Type="http://schemas.openxmlformats.org/officeDocument/2006/relationships/image" Target="media/image67.wmf"/><Relationship Id="rId119" Type="http://schemas.openxmlformats.org/officeDocument/2006/relationships/oleObject" Target="embeddings/oleObject43.bin"/><Relationship Id="rId44" Type="http://schemas.openxmlformats.org/officeDocument/2006/relationships/oleObject" Target="embeddings/oleObject9.bin"/><Relationship Id="rId60" Type="http://schemas.openxmlformats.org/officeDocument/2006/relationships/image" Target="media/image38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6.bin"/><Relationship Id="rId86" Type="http://schemas.openxmlformats.org/officeDocument/2006/relationships/image" Target="media/image51.wmf"/><Relationship Id="rId130" Type="http://schemas.openxmlformats.org/officeDocument/2006/relationships/image" Target="media/image77.wmf"/><Relationship Id="rId135" Type="http://schemas.openxmlformats.org/officeDocument/2006/relationships/oleObject" Target="embeddings/oleObject49.bin"/><Relationship Id="rId151" Type="http://schemas.openxmlformats.org/officeDocument/2006/relationships/image" Target="media/image89.wmf"/><Relationship Id="rId156" Type="http://schemas.openxmlformats.org/officeDocument/2006/relationships/oleObject" Target="embeddings/oleObject58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114.wmf"/><Relationship Id="rId172" Type="http://schemas.openxmlformats.org/officeDocument/2006/relationships/image" Target="media/image101.wmf"/><Relationship Id="rId193" Type="http://schemas.openxmlformats.org/officeDocument/2006/relationships/oleObject" Target="embeddings/oleObject75.bin"/><Relationship Id="rId202" Type="http://schemas.openxmlformats.org/officeDocument/2006/relationships/image" Target="media/image117.emf"/><Relationship Id="rId207" Type="http://schemas.openxmlformats.org/officeDocument/2006/relationships/image" Target="media/image120.wmf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39" Type="http://schemas.openxmlformats.org/officeDocument/2006/relationships/image" Target="media/image26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4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6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62.wmf"/><Relationship Id="rId120" Type="http://schemas.openxmlformats.org/officeDocument/2006/relationships/image" Target="media/image70.wmf"/><Relationship Id="rId125" Type="http://schemas.openxmlformats.org/officeDocument/2006/relationships/image" Target="media/image74.emf"/><Relationship Id="rId141" Type="http://schemas.openxmlformats.org/officeDocument/2006/relationships/oleObject" Target="embeddings/oleObject52.bin"/><Relationship Id="rId146" Type="http://schemas.openxmlformats.org/officeDocument/2006/relationships/image" Target="media/image86.emf"/><Relationship Id="rId167" Type="http://schemas.openxmlformats.org/officeDocument/2006/relationships/image" Target="media/image97.emf"/><Relationship Id="rId188" Type="http://schemas.openxmlformats.org/officeDocument/2006/relationships/image" Target="media/image109.wmf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162" Type="http://schemas.openxmlformats.org/officeDocument/2006/relationships/oleObject" Target="embeddings/oleObject61.bin"/><Relationship Id="rId183" Type="http://schemas.openxmlformats.org/officeDocument/2006/relationships/oleObject" Target="embeddings/oleObject70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emf"/><Relationship Id="rId40" Type="http://schemas.openxmlformats.org/officeDocument/2006/relationships/oleObject" Target="embeddings/oleObject7.bin"/><Relationship Id="rId45" Type="http://schemas.openxmlformats.org/officeDocument/2006/relationships/image" Target="media/image29.emf"/><Relationship Id="rId66" Type="http://schemas.openxmlformats.org/officeDocument/2006/relationships/image" Target="media/image41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65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7.bin"/><Relationship Id="rId136" Type="http://schemas.openxmlformats.org/officeDocument/2006/relationships/image" Target="media/image80.wmf"/><Relationship Id="rId157" Type="http://schemas.openxmlformats.org/officeDocument/2006/relationships/image" Target="media/image92.wmf"/><Relationship Id="rId178" Type="http://schemas.openxmlformats.org/officeDocument/2006/relationships/image" Target="media/image104.wmf"/><Relationship Id="rId61" Type="http://schemas.openxmlformats.org/officeDocument/2006/relationships/oleObject" Target="embeddings/oleObject16.bin"/><Relationship Id="rId82" Type="http://schemas.openxmlformats.org/officeDocument/2006/relationships/image" Target="media/image49.wmf"/><Relationship Id="rId152" Type="http://schemas.openxmlformats.org/officeDocument/2006/relationships/oleObject" Target="embeddings/oleObject56.bin"/><Relationship Id="rId173" Type="http://schemas.openxmlformats.org/officeDocument/2006/relationships/oleObject" Target="embeddings/oleObject65.bin"/><Relationship Id="rId194" Type="http://schemas.openxmlformats.org/officeDocument/2006/relationships/image" Target="media/image112.wmf"/><Relationship Id="rId199" Type="http://schemas.openxmlformats.org/officeDocument/2006/relationships/oleObject" Target="embeddings/oleObject78.bin"/><Relationship Id="rId203" Type="http://schemas.openxmlformats.org/officeDocument/2006/relationships/image" Target="media/image118.wmf"/><Relationship Id="rId208" Type="http://schemas.openxmlformats.org/officeDocument/2006/relationships/oleObject" Target="embeddings/oleObject81.bin"/><Relationship Id="rId19" Type="http://schemas.openxmlformats.org/officeDocument/2006/relationships/image" Target="media/image11.emf"/><Relationship Id="rId14" Type="http://schemas.openxmlformats.org/officeDocument/2006/relationships/image" Target="media/image7.emf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56" Type="http://schemas.openxmlformats.org/officeDocument/2006/relationships/image" Target="media/image36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5.wmf"/><Relationship Id="rId147" Type="http://schemas.openxmlformats.org/officeDocument/2006/relationships/image" Target="media/image87.wmf"/><Relationship Id="rId168" Type="http://schemas.openxmlformats.org/officeDocument/2006/relationships/image" Target="media/image98.emf"/><Relationship Id="rId8" Type="http://schemas.openxmlformats.org/officeDocument/2006/relationships/image" Target="media/image1.emf"/><Relationship Id="rId51" Type="http://schemas.openxmlformats.org/officeDocument/2006/relationships/oleObject" Target="embeddings/oleObject11.bin"/><Relationship Id="rId72" Type="http://schemas.openxmlformats.org/officeDocument/2006/relationships/image" Target="media/image44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9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83.wmf"/><Relationship Id="rId163" Type="http://schemas.openxmlformats.org/officeDocument/2006/relationships/image" Target="media/image95.wmf"/><Relationship Id="rId184" Type="http://schemas.openxmlformats.org/officeDocument/2006/relationships/image" Target="media/image107.wmf"/><Relationship Id="rId189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image" Target="media/image17.emf"/><Relationship Id="rId46" Type="http://schemas.openxmlformats.org/officeDocument/2006/relationships/image" Target="media/image30.emf"/><Relationship Id="rId67" Type="http://schemas.openxmlformats.org/officeDocument/2006/relationships/oleObject" Target="embeddings/oleObject19.bin"/><Relationship Id="rId116" Type="http://schemas.openxmlformats.org/officeDocument/2006/relationships/image" Target="media/image68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59.bin"/><Relationship Id="rId20" Type="http://schemas.openxmlformats.org/officeDocument/2006/relationships/image" Target="media/image12.emf"/><Relationship Id="rId41" Type="http://schemas.openxmlformats.org/officeDocument/2006/relationships/image" Target="media/image27.wmf"/><Relationship Id="rId62" Type="http://schemas.openxmlformats.org/officeDocument/2006/relationships/image" Target="media/image39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2.emf"/><Relationship Id="rId111" Type="http://schemas.openxmlformats.org/officeDocument/2006/relationships/oleObject" Target="embeddings/oleObject39.bin"/><Relationship Id="rId132" Type="http://schemas.openxmlformats.org/officeDocument/2006/relationships/image" Target="media/image78.wmf"/><Relationship Id="rId153" Type="http://schemas.openxmlformats.org/officeDocument/2006/relationships/image" Target="media/image90.wmf"/><Relationship Id="rId174" Type="http://schemas.openxmlformats.org/officeDocument/2006/relationships/image" Target="media/image102.wmf"/><Relationship Id="rId179" Type="http://schemas.openxmlformats.org/officeDocument/2006/relationships/oleObject" Target="embeddings/oleObject68.bin"/><Relationship Id="rId195" Type="http://schemas.openxmlformats.org/officeDocument/2006/relationships/oleObject" Target="embeddings/oleObject76.bin"/><Relationship Id="rId209" Type="http://schemas.openxmlformats.org/officeDocument/2006/relationships/header" Target="header1.xml"/><Relationship Id="rId190" Type="http://schemas.openxmlformats.org/officeDocument/2006/relationships/image" Target="media/image110.wmf"/><Relationship Id="rId204" Type="http://schemas.openxmlformats.org/officeDocument/2006/relationships/oleObject" Target="embeddings/oleObject79.bin"/><Relationship Id="rId15" Type="http://schemas.openxmlformats.org/officeDocument/2006/relationships/image" Target="media/image8.emf"/><Relationship Id="rId36" Type="http://schemas.openxmlformats.org/officeDocument/2006/relationships/oleObject" Target="embeddings/oleObject5.bin"/><Relationship Id="rId57" Type="http://schemas.openxmlformats.org/officeDocument/2006/relationships/oleObject" Target="embeddings/oleObject14.bin"/><Relationship Id="rId106" Type="http://schemas.openxmlformats.org/officeDocument/2006/relationships/image" Target="media/image63.wmf"/><Relationship Id="rId127" Type="http://schemas.openxmlformats.org/officeDocument/2006/relationships/oleObject" Target="embeddings/oleObject45.bin"/><Relationship Id="rId10" Type="http://schemas.openxmlformats.org/officeDocument/2006/relationships/image" Target="media/image3.emf"/><Relationship Id="rId31" Type="http://schemas.openxmlformats.org/officeDocument/2006/relationships/image" Target="media/image22.wmf"/><Relationship Id="rId52" Type="http://schemas.openxmlformats.org/officeDocument/2006/relationships/image" Target="media/image34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7.wmf"/><Relationship Id="rId94" Type="http://schemas.openxmlformats.org/officeDocument/2006/relationships/image" Target="media/image5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1.emf"/><Relationship Id="rId143" Type="http://schemas.openxmlformats.org/officeDocument/2006/relationships/oleObject" Target="embeddings/oleObject53.bin"/><Relationship Id="rId148" Type="http://schemas.openxmlformats.org/officeDocument/2006/relationships/oleObject" Target="embeddings/oleObject54.bin"/><Relationship Id="rId164" Type="http://schemas.openxmlformats.org/officeDocument/2006/relationships/oleObject" Target="embeddings/oleObject62.bin"/><Relationship Id="rId169" Type="http://schemas.openxmlformats.org/officeDocument/2006/relationships/image" Target="media/image99.emf"/><Relationship Id="rId185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105.wmf"/><Relationship Id="rId210" Type="http://schemas.openxmlformats.org/officeDocument/2006/relationships/footer" Target="footer1.xml"/><Relationship Id="rId26" Type="http://schemas.openxmlformats.org/officeDocument/2006/relationships/image" Target="media/image18.emf"/><Relationship Id="rId47" Type="http://schemas.openxmlformats.org/officeDocument/2006/relationships/image" Target="media/image31.emf"/><Relationship Id="rId68" Type="http://schemas.openxmlformats.org/officeDocument/2006/relationships/image" Target="media/image42.wmf"/><Relationship Id="rId89" Type="http://schemas.openxmlformats.org/officeDocument/2006/relationships/image" Target="media/image53.emf"/><Relationship Id="rId112" Type="http://schemas.openxmlformats.org/officeDocument/2006/relationships/image" Target="media/image66.wmf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57.bin"/><Relationship Id="rId175" Type="http://schemas.openxmlformats.org/officeDocument/2006/relationships/oleObject" Target="embeddings/oleObject66.bin"/><Relationship Id="rId196" Type="http://schemas.openxmlformats.org/officeDocument/2006/relationships/image" Target="media/image113.wmf"/><Relationship Id="rId200" Type="http://schemas.openxmlformats.org/officeDocument/2006/relationships/image" Target="media/image115.emf"/><Relationship Id="rId16" Type="http://schemas.openxmlformats.org/officeDocument/2006/relationships/image" Target="media/image9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3.jpeg"/><Relationship Id="rId1" Type="http://schemas.openxmlformats.org/officeDocument/2006/relationships/image" Target="media/image12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41C5FE-E600-4E95-A1A5-BB51D7E6A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595</Words>
  <Characters>3394</Characters>
  <Application>Microsoft Office Word</Application>
  <DocSecurity>0</DocSecurity>
  <Lines>28</Lines>
  <Paragraphs>7</Paragraphs>
  <ScaleCrop>false</ScaleCrop>
  <Company/>
  <LinksUpToDate>false</LinksUpToDate>
  <CharactersWithSpaces>39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初中奥数面积法之三</dc:title>
  <dc:creator>刘</dc:creator>
  <cp:lastModifiedBy>刘</cp:lastModifiedBy>
  <cp:revision>8</cp:revision>
  <cp:lastPrinted>2010-06-17T10:12:00Z</cp:lastPrinted>
  <dcterms:created xsi:type="dcterms:W3CDTF">2012-12-21T04:09:00Z</dcterms:created>
  <dcterms:modified xsi:type="dcterms:W3CDTF">2012-12-23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0.5.eqp</vt:lpwstr>
  </property>
  <property fmtid="{D5CDD505-2E9C-101B-9397-08002B2CF9AE}" pid="7" name="MTWinEqns">
    <vt:bool>true</vt:bool>
  </property>
</Properties>
</file>